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87" r:id="rId2"/>
    <p:sldId id="289" r:id="rId3"/>
    <p:sldId id="303" r:id="rId4"/>
    <p:sldId id="290" r:id="rId5"/>
    <p:sldId id="268" r:id="rId6"/>
    <p:sldId id="286" r:id="rId7"/>
    <p:sldId id="264" r:id="rId8"/>
    <p:sldId id="279" r:id="rId9"/>
    <p:sldId id="288" r:id="rId10"/>
    <p:sldId id="313" r:id="rId11"/>
    <p:sldId id="260" r:id="rId12"/>
    <p:sldId id="258" r:id="rId13"/>
    <p:sldId id="269" r:id="rId14"/>
    <p:sldId id="270" r:id="rId15"/>
    <p:sldId id="262" r:id="rId16"/>
    <p:sldId id="271" r:id="rId17"/>
    <p:sldId id="272" r:id="rId18"/>
    <p:sldId id="276" r:id="rId19"/>
    <p:sldId id="259" r:id="rId20"/>
    <p:sldId id="261" r:id="rId21"/>
    <p:sldId id="277" r:id="rId22"/>
    <p:sldId id="278" r:id="rId23"/>
    <p:sldId id="285" r:id="rId24"/>
    <p:sldId id="310" r:id="rId25"/>
    <p:sldId id="283" r:id="rId26"/>
    <p:sldId id="274" r:id="rId27"/>
    <p:sldId id="275" r:id="rId28"/>
    <p:sldId id="282" r:id="rId29"/>
    <p:sldId id="311" r:id="rId30"/>
    <p:sldId id="307" r:id="rId31"/>
    <p:sldId id="281" r:id="rId32"/>
    <p:sldId id="291" r:id="rId33"/>
    <p:sldId id="280" r:id="rId34"/>
    <p:sldId id="314" r:id="rId35"/>
    <p:sldId id="293" r:id="rId36"/>
    <p:sldId id="308" r:id="rId37"/>
    <p:sldId id="304" r:id="rId38"/>
    <p:sldId id="312" r:id="rId39"/>
    <p:sldId id="284" r:id="rId40"/>
  </p:sldIdLst>
  <p:sldSz cx="12192000" cy="6858000"/>
  <p:notesSz cx="6858000" cy="9144000"/>
  <p:custDataLst>
    <p:tags r:id="rId4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A9AF"/>
    <a:srgbClr val="4190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643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7A8057-8574-4C22-8475-4AEEBE102214}" type="datetimeFigureOut">
              <a:rPr lang="vi-VN" smtClean="0"/>
              <a:t>Thứ Ba 14/11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D87830-2329-43C9-A431-08F93A7AAEE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71274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DF27C09E-E77A-49CB-BA3A-862DA5024359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09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fld id="{7467F4CD-BC9E-41C8-90AF-715D93934E53}" type="slidenum">
              <a:rPr lang="en-US" altLang="en-US" sz="1200">
                <a:latin typeface=".VnTime" pitchFamily="34" charset="0"/>
              </a:rPr>
              <a:pPr algn="r"/>
              <a:t>1</a:t>
            </a:fld>
            <a:endParaRPr lang="en-US" altLang="en-US" sz="1200">
              <a:latin typeface=".VnTime" pitchFamily="34" charset="0"/>
            </a:endParaRPr>
          </a:p>
        </p:txBody>
      </p:sp>
      <p:sp>
        <p:nvSpPr>
          <p:cNvPr id="410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408EE4EB-4410-490F-B90C-2432BB21A9CE}" type="slidenum">
              <a:rPr lang="en-US" altLang="en-US" sz="1200"/>
              <a:pPr algn="r" eaLnBrk="1" hangingPunct="1"/>
              <a:t>1</a:t>
            </a:fld>
            <a:endParaRPr lang="en-US" altLang="en-US" sz="1200"/>
          </a:p>
        </p:txBody>
      </p:sp>
      <p:sp>
        <p:nvSpPr>
          <p:cNvPr id="41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0FC07C-EFE9-4B6E-A474-F83A26CED13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791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810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219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0801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0613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20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735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9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631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8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8260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7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6304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6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4667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5751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955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0113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944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8866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4545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0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0871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9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2453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8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5561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7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6204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6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197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943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663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2985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9103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4241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D8DAF14-B7DA-426B-ACAC-D7BE6A7101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418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9010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302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837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259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19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17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388FCD-8CA7-469C-A639-B8C0FCE0D70E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747924-0BB1-4F3A-B6E3-0F91334745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248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80" r:id="rId13"/>
    <p:sldLayoutId id="2147483679" r:id="rId14"/>
    <p:sldLayoutId id="2147483678" r:id="rId15"/>
    <p:sldLayoutId id="2147483677" r:id="rId16"/>
    <p:sldLayoutId id="2147483676" r:id="rId17"/>
    <p:sldLayoutId id="2147483675" r:id="rId18"/>
    <p:sldLayoutId id="2147483674" r:id="rId19"/>
    <p:sldLayoutId id="2147483673" r:id="rId20"/>
    <p:sldLayoutId id="2147483672" r:id="rId21"/>
    <p:sldLayoutId id="2147483671" r:id="rId22"/>
    <p:sldLayoutId id="2147483670" r:id="rId23"/>
    <p:sldLayoutId id="2147483669" r:id="rId24"/>
    <p:sldLayoutId id="2147483668" r:id="rId25"/>
    <p:sldLayoutId id="2147483667" r:id="rId26"/>
    <p:sldLayoutId id="2147483666" r:id="rId27"/>
    <p:sldLayoutId id="2147483665" r:id="rId28"/>
    <p:sldLayoutId id="2147483664" r:id="rId29"/>
    <p:sldLayoutId id="2147483663" r:id="rId30"/>
    <p:sldLayoutId id="2147483662" r:id="rId31"/>
    <p:sldLayoutId id="2147483661" r:id="rId3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2.wav"/><Relationship Id="rId7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gif"/><Relationship Id="rId5" Type="http://schemas.openxmlformats.org/officeDocument/2006/relationships/image" Target="../media/image12.jpg"/><Relationship Id="rId4" Type="http://schemas.openxmlformats.org/officeDocument/2006/relationships/audio" Target="../media/audio3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gif"/><Relationship Id="rId5" Type="http://schemas.openxmlformats.org/officeDocument/2006/relationships/image" Target="../media/image12.jpg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gif"/><Relationship Id="rId5" Type="http://schemas.openxmlformats.org/officeDocument/2006/relationships/image" Target="../media/image12.jpg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gif"/><Relationship Id="rId5" Type="http://schemas.openxmlformats.org/officeDocument/2006/relationships/image" Target="../media/image12.jpg"/><Relationship Id="rId4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dulichsapa.org.vn/diem-du-lich/thi-tran-sapa-lao-cai/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3" descr="slgg2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0"/>
            <a:ext cx="122936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609600"/>
            <a:ext cx="10972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altLang="en-US" sz="4267" b="1" i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3076" name="Text Box 21"/>
          <p:cNvSpPr txBox="1">
            <a:spLocks noChangeArrowheads="1"/>
          </p:cNvSpPr>
          <p:nvPr/>
        </p:nvSpPr>
        <p:spPr bwMode="auto">
          <a:xfrm>
            <a:off x="1016000" y="3200401"/>
            <a:ext cx="8940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.VnTime" pitchFamily="34" charset="0"/>
            </a:endParaRPr>
          </a:p>
        </p:txBody>
      </p:sp>
      <p:sp>
        <p:nvSpPr>
          <p:cNvPr id="3077" name="Rectangle 9"/>
          <p:cNvSpPr>
            <a:spLocks noChangeArrowheads="1"/>
          </p:cNvSpPr>
          <p:nvPr/>
        </p:nvSpPr>
        <p:spPr bwMode="auto">
          <a:xfrm>
            <a:off x="-186613" y="1892350"/>
            <a:ext cx="8725159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4800" b="1" dirty="0">
                <a:solidFill>
                  <a:srgbClr val="1408FA"/>
                </a:solidFill>
                <a:latin typeface="Arial" pitchFamily="34" charset="0"/>
                <a:cs typeface="Arial" pitchFamily="34" charset="0"/>
              </a:rPr>
              <a:t>CHÀO </a:t>
            </a:r>
            <a:r>
              <a:rPr lang="en-US" altLang="en-US" sz="4800" b="1">
                <a:solidFill>
                  <a:srgbClr val="1408FA"/>
                </a:solidFill>
                <a:latin typeface="Arial" pitchFamily="34" charset="0"/>
                <a:cs typeface="Arial" pitchFamily="34" charset="0"/>
              </a:rPr>
              <a:t>MỪNG </a:t>
            </a:r>
          </a:p>
          <a:p>
            <a:pPr algn="ctr" eaLnBrk="1" hangingPunct="1"/>
            <a:r>
              <a:rPr lang="en-US" altLang="en-US" sz="4800" b="1">
                <a:solidFill>
                  <a:srgbClr val="1408FA"/>
                </a:solidFill>
                <a:latin typeface="Arial" pitchFamily="34" charset="0"/>
                <a:cs typeface="Arial" pitchFamily="34" charset="0"/>
              </a:rPr>
              <a:t>CÁC THẦY CÔ VÀ CÁC EM</a:t>
            </a:r>
          </a:p>
          <a:p>
            <a:pPr algn="ctr" eaLnBrk="1" hangingPunct="1"/>
            <a:r>
              <a:rPr lang="en-US" altLang="en-US" sz="4800" b="1">
                <a:solidFill>
                  <a:srgbClr val="1408FA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4800" b="1" dirty="0">
                <a:solidFill>
                  <a:srgbClr val="1408FA"/>
                </a:solidFill>
                <a:latin typeface="Arial" pitchFamily="34" charset="0"/>
                <a:cs typeface="Arial" pitchFamily="34" charset="0"/>
              </a:rPr>
              <a:t>ĐẾN VỚI TIẾT </a:t>
            </a:r>
            <a:r>
              <a:rPr lang="en-US" altLang="en-US" sz="4800" b="1">
                <a:solidFill>
                  <a:srgbClr val="1408FA"/>
                </a:solidFill>
                <a:latin typeface="Arial" pitchFamily="34" charset="0"/>
                <a:cs typeface="Arial" pitchFamily="34" charset="0"/>
              </a:rPr>
              <a:t>HỌC </a:t>
            </a:r>
          </a:p>
          <a:p>
            <a:pPr algn="ctr" eaLnBrk="1" hangingPunct="1"/>
            <a:r>
              <a:rPr lang="en-US" altLang="en-US" sz="4800" b="1">
                <a:solidFill>
                  <a:srgbClr val="1408FA"/>
                </a:solidFill>
                <a:latin typeface="Arial" pitchFamily="34" charset="0"/>
                <a:cs typeface="Arial" pitchFamily="34" charset="0"/>
              </a:rPr>
              <a:t>HÔM </a:t>
            </a:r>
            <a:r>
              <a:rPr lang="en-US" altLang="en-US" sz="4800" b="1" dirty="0">
                <a:solidFill>
                  <a:srgbClr val="1408FA"/>
                </a:solidFill>
                <a:latin typeface="Arial" pitchFamily="34" charset="0"/>
                <a:cs typeface="Arial" pitchFamily="34" charset="0"/>
              </a:rPr>
              <a:t>NAY</a:t>
            </a:r>
          </a:p>
          <a:p>
            <a:pPr algn="ctr" eaLnBrk="1" hangingPunct="1"/>
            <a:endParaRPr lang="en-US" altLang="en-US" sz="4800" b="1" dirty="0">
              <a:solidFill>
                <a:srgbClr val="1408FA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522983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9C15A889-E02A-0A61-FF64-0F147FD1B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583" y="1436430"/>
            <a:ext cx="168727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Chú 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E3EC9BDB-A1EC-A925-98F9-34FFD71FF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48" y="4945082"/>
            <a:ext cx="118673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ông là số nguyên dương, cũng không phải là số nguyên âm.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2D2C7B65-3D59-09A7-4748-76E172107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038" y="2405643"/>
            <a:ext cx="118673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ông là số nguyên dương, cũng không phải là số nguyên âm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73B1D16E-B07E-CCC5-A918-CEB59DDFC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038" y="3190756"/>
            <a:ext cx="113199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- Đôi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viết số 6 </a:t>
            </a: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ành + 6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ta đọc là dương sá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4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81024" y="1306286"/>
            <a:ext cx="11991906" cy="3699696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em</a:t>
            </a:r>
            <a:r>
              <a:rPr lang="en-US" sz="3600" dirty="0"/>
              <a:t> </a:t>
            </a:r>
            <a:r>
              <a:rPr lang="en-US" sz="3600" dirty="0" err="1"/>
              <a:t>hãy</a:t>
            </a:r>
            <a:r>
              <a:rPr lang="en-US" sz="3600" dirty="0"/>
              <a:t> </a:t>
            </a:r>
            <a:r>
              <a:rPr lang="en-US" sz="3600" dirty="0" err="1"/>
              <a:t>chú</a:t>
            </a:r>
            <a:r>
              <a:rPr lang="en-US" sz="3600" dirty="0"/>
              <a:t> ý </a:t>
            </a:r>
            <a:r>
              <a:rPr lang="en-US" sz="3600" dirty="0" err="1"/>
              <a:t>lắng</a:t>
            </a:r>
            <a:r>
              <a:rPr lang="en-US" sz="3600" dirty="0"/>
              <a:t> </a:t>
            </a:r>
            <a:r>
              <a:rPr lang="en-US" sz="3600" dirty="0" err="1"/>
              <a:t>nghe</a:t>
            </a:r>
            <a:r>
              <a:rPr lang="en-US" sz="3600" dirty="0"/>
              <a:t> </a:t>
            </a:r>
            <a:r>
              <a:rPr lang="en-US" sz="3600" dirty="0" err="1"/>
              <a:t>và</a:t>
            </a:r>
            <a:r>
              <a:rPr lang="en-US" sz="3600" dirty="0"/>
              <a:t> </a:t>
            </a:r>
            <a:r>
              <a:rPr lang="en-US" sz="3600" dirty="0" err="1"/>
              <a:t>ghi</a:t>
            </a:r>
            <a:r>
              <a:rPr lang="en-US" sz="3600" dirty="0"/>
              <a:t> </a:t>
            </a:r>
            <a:r>
              <a:rPr lang="en-US" sz="3600" dirty="0" err="1"/>
              <a:t>nhớ</a:t>
            </a:r>
            <a:r>
              <a:rPr lang="en-US" sz="3600" dirty="0"/>
              <a:t> </a:t>
            </a:r>
            <a:r>
              <a:rPr lang="en-US" sz="3600" dirty="0" err="1"/>
              <a:t>nội</a:t>
            </a:r>
            <a:r>
              <a:rPr lang="en-US" sz="3600" dirty="0"/>
              <a:t> dung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đoạn</a:t>
            </a:r>
            <a:r>
              <a:rPr lang="en-US" sz="3600" dirty="0"/>
              <a:t> video </a:t>
            </a:r>
            <a:r>
              <a:rPr lang="en-US" sz="3600" dirty="0" err="1"/>
              <a:t>dưới</a:t>
            </a:r>
            <a:r>
              <a:rPr lang="en-US" sz="3600" dirty="0"/>
              <a:t> </a:t>
            </a:r>
            <a:r>
              <a:rPr lang="en-US" sz="3600" dirty="0" err="1"/>
              <a:t>đây</a:t>
            </a:r>
            <a:r>
              <a:rPr lang="en-US" sz="3600" dirty="0"/>
              <a:t>. </a:t>
            </a:r>
            <a:r>
              <a:rPr lang="en-US" sz="3600" dirty="0" err="1"/>
              <a:t>Vì</a:t>
            </a:r>
            <a:r>
              <a:rPr lang="en-US" sz="3600" dirty="0"/>
              <a:t> </a:t>
            </a:r>
            <a:r>
              <a:rPr lang="en-US" sz="3600" dirty="0" err="1"/>
              <a:t>sau</a:t>
            </a:r>
            <a:r>
              <a:rPr lang="en-US" sz="3600" dirty="0"/>
              <a:t> </a:t>
            </a:r>
            <a:r>
              <a:rPr lang="en-US" sz="3600" dirty="0" err="1"/>
              <a:t>khi</a:t>
            </a:r>
            <a:r>
              <a:rPr lang="en-US" sz="3600" dirty="0"/>
              <a:t> video </a:t>
            </a:r>
            <a:r>
              <a:rPr lang="en-US" sz="3600" dirty="0" err="1"/>
              <a:t>kết</a:t>
            </a:r>
            <a:r>
              <a:rPr lang="en-US" sz="3600" dirty="0"/>
              <a:t> </a:t>
            </a:r>
            <a:r>
              <a:rPr lang="en-US" sz="3600" dirty="0" err="1"/>
              <a:t>thúc</a:t>
            </a:r>
            <a:r>
              <a:rPr lang="en-US" sz="3600" dirty="0"/>
              <a:t>, </a:t>
            </a:r>
            <a:r>
              <a:rPr lang="en-US" sz="3600" dirty="0" err="1"/>
              <a:t>sẽ</a:t>
            </a:r>
            <a:r>
              <a:rPr lang="en-US" sz="3600" dirty="0"/>
              <a:t> </a:t>
            </a:r>
            <a:r>
              <a:rPr lang="en-US" sz="3600" dirty="0" err="1"/>
              <a:t>có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trò</a:t>
            </a:r>
            <a:r>
              <a:rPr lang="en-US" sz="3600" dirty="0"/>
              <a:t> </a:t>
            </a:r>
            <a:r>
              <a:rPr lang="en-US" sz="3600" dirty="0" err="1"/>
              <a:t>chơi</a:t>
            </a:r>
            <a:r>
              <a:rPr lang="en-US" sz="3600" dirty="0"/>
              <a:t> </a:t>
            </a:r>
            <a:r>
              <a:rPr lang="en-US" sz="3600" dirty="0" err="1"/>
              <a:t>nhỏ</a:t>
            </a:r>
            <a:r>
              <a:rPr lang="en-US" sz="3600" dirty="0"/>
              <a:t> </a:t>
            </a:r>
            <a:r>
              <a:rPr lang="en-US" sz="3600" dirty="0" err="1"/>
              <a:t>kiểm</a:t>
            </a:r>
            <a:r>
              <a:rPr lang="en-US" sz="3600" dirty="0"/>
              <a:t> </a:t>
            </a:r>
            <a:r>
              <a:rPr lang="en-US" sz="3600" dirty="0" err="1"/>
              <a:t>tra</a:t>
            </a:r>
            <a:r>
              <a:rPr lang="en-US" sz="3600" dirty="0"/>
              <a:t> </a:t>
            </a:r>
            <a:r>
              <a:rPr lang="en-US" sz="3600" dirty="0" err="1"/>
              <a:t>sự</a:t>
            </a:r>
            <a:r>
              <a:rPr lang="en-US" sz="3600" dirty="0"/>
              <a:t> </a:t>
            </a:r>
            <a:r>
              <a:rPr lang="en-US" sz="3600" dirty="0" err="1"/>
              <a:t>ghi</a:t>
            </a:r>
            <a:r>
              <a:rPr lang="en-US" sz="3600" dirty="0"/>
              <a:t> </a:t>
            </a:r>
            <a:r>
              <a:rPr lang="en-US" sz="3600" dirty="0" err="1"/>
              <a:t>nhớ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em</a:t>
            </a:r>
            <a:r>
              <a:rPr lang="en-US" sz="3600" dirty="0"/>
              <a:t>. Ai </a:t>
            </a:r>
            <a:r>
              <a:rPr lang="en-US" sz="3600" dirty="0" err="1"/>
              <a:t>trả</a:t>
            </a:r>
            <a:r>
              <a:rPr lang="en-US" sz="3600" dirty="0"/>
              <a:t> </a:t>
            </a:r>
            <a:r>
              <a:rPr lang="en-US" sz="3600" dirty="0" err="1"/>
              <a:t>lời</a:t>
            </a:r>
            <a:r>
              <a:rPr lang="en-US" sz="3600" dirty="0"/>
              <a:t> </a:t>
            </a:r>
            <a:r>
              <a:rPr lang="en-US" sz="3600" dirty="0" err="1"/>
              <a:t>đúng</a:t>
            </a:r>
            <a:r>
              <a:rPr lang="en-US" sz="3600" dirty="0"/>
              <a:t> </a:t>
            </a:r>
            <a:r>
              <a:rPr lang="en-US" sz="3600" dirty="0" err="1"/>
              <a:t>sẽ</a:t>
            </a:r>
            <a:r>
              <a:rPr lang="en-US" sz="3600" dirty="0"/>
              <a:t> </a:t>
            </a:r>
            <a:r>
              <a:rPr lang="en-US" sz="3600" dirty="0" err="1"/>
              <a:t>được</a:t>
            </a:r>
            <a:r>
              <a:rPr lang="en-US" sz="3600" dirty="0"/>
              <a:t> </a:t>
            </a:r>
            <a:r>
              <a:rPr lang="en-US" sz="3600" dirty="0" err="1"/>
              <a:t>nhận</a:t>
            </a:r>
            <a:r>
              <a:rPr lang="en-US" sz="3600" dirty="0"/>
              <a:t> 1 </a:t>
            </a:r>
            <a:r>
              <a:rPr lang="en-US" sz="3600" err="1"/>
              <a:t>phần</a:t>
            </a:r>
            <a:r>
              <a:rPr lang="en-US" sz="3600"/>
              <a:t> quà. </a:t>
            </a:r>
            <a:r>
              <a:rPr lang="en-US" sz="3600" dirty="0" err="1"/>
              <a:t>Chúc</a:t>
            </a:r>
            <a:r>
              <a:rPr lang="en-US" sz="3600" dirty="0"/>
              <a:t> </a:t>
            </a:r>
            <a:r>
              <a:rPr lang="en-US" sz="3600" dirty="0" err="1"/>
              <a:t>các</a:t>
            </a:r>
            <a:r>
              <a:rPr lang="en-US" sz="3600" dirty="0"/>
              <a:t> </a:t>
            </a:r>
            <a:r>
              <a:rPr lang="en-US" sz="3600" dirty="0" err="1"/>
              <a:t>em</a:t>
            </a:r>
            <a:r>
              <a:rPr lang="en-US" sz="3600" dirty="0"/>
              <a:t> </a:t>
            </a:r>
            <a:r>
              <a:rPr lang="en-US" sz="3600" dirty="0" err="1"/>
              <a:t>sẽ</a:t>
            </a:r>
            <a:r>
              <a:rPr lang="en-US" sz="3600" dirty="0"/>
              <a:t> </a:t>
            </a:r>
            <a:r>
              <a:rPr lang="en-US" sz="3600" dirty="0" err="1"/>
              <a:t>nhận</a:t>
            </a:r>
            <a:r>
              <a:rPr lang="en-US" sz="3600" dirty="0"/>
              <a:t> </a:t>
            </a:r>
            <a:r>
              <a:rPr lang="en-US" sz="3600" dirty="0" err="1"/>
              <a:t>được</a:t>
            </a:r>
            <a:r>
              <a:rPr lang="en-US" sz="3600" dirty="0"/>
              <a:t> </a:t>
            </a:r>
            <a:r>
              <a:rPr lang="en-US" sz="3600" dirty="0" err="1"/>
              <a:t>nhiều</a:t>
            </a:r>
            <a:r>
              <a:rPr lang="en-US" sz="3600" dirty="0"/>
              <a:t> </a:t>
            </a:r>
            <a:r>
              <a:rPr lang="en-US" sz="3600" dirty="0" err="1"/>
              <a:t>quà</a:t>
            </a:r>
            <a:r>
              <a:rPr lang="en-US" sz="3600" dirty="0"/>
              <a:t> </a:t>
            </a:r>
            <a:r>
              <a:rPr lang="en-US" sz="3600" dirty="0" err="1"/>
              <a:t>nhé</a:t>
            </a:r>
            <a:r>
              <a:rPr lang="en-US" sz="3600" dirty="0"/>
              <a:t>.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20949" y="5278908"/>
            <a:ext cx="11146332" cy="108767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</a:rPr>
              <a:t>Lưu</a:t>
            </a:r>
            <a:r>
              <a:rPr lang="en-US" sz="3200" dirty="0">
                <a:solidFill>
                  <a:srgbClr val="FF0000"/>
                </a:solidFill>
              </a:rPr>
              <a:t> ý: </a:t>
            </a:r>
            <a:r>
              <a:rPr lang="en-US" sz="3200" dirty="0" err="1">
                <a:solidFill>
                  <a:srgbClr val="FF0000"/>
                </a:solidFill>
              </a:rPr>
              <a:t>Cá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em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ể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vừa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ghe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vừa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gh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hững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gì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mìn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vừa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xem</a:t>
            </a:r>
            <a:r>
              <a:rPr lang="en-US" sz="3200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8151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75000"/>
              </a:schemeClr>
            </a:gs>
            <a:gs pos="100000">
              <a:schemeClr val="accent6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HIỆT ĐỘ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9990" y="-23150"/>
            <a:ext cx="12187237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990" y="596350"/>
            <a:ext cx="385246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IDEO 1. NHIỆT ĐỘ</a:t>
            </a:r>
          </a:p>
        </p:txBody>
      </p:sp>
    </p:spTree>
    <p:extLst>
      <p:ext uri="{BB962C8B-B14F-4D97-AF65-F5344CB8AC3E}">
        <p14:creationId xmlns:p14="http://schemas.microsoft.com/office/powerpoint/2010/main" val="244716502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8"/>
          <p:cNvSpPr/>
          <p:nvPr/>
        </p:nvSpPr>
        <p:spPr>
          <a:xfrm>
            <a:off x="3392556" y="2598837"/>
            <a:ext cx="5105216" cy="670002"/>
          </a:xfrm>
          <a:custGeom>
            <a:avLst/>
            <a:gdLst>
              <a:gd name="connsiteX0" fmla="*/ 0 w 1590283"/>
              <a:gd name="connsiteY0" fmla="*/ 84310 h 505847"/>
              <a:gd name="connsiteX1" fmla="*/ 84310 w 1590283"/>
              <a:gd name="connsiteY1" fmla="*/ 0 h 505847"/>
              <a:gd name="connsiteX2" fmla="*/ 1505973 w 1590283"/>
              <a:gd name="connsiteY2" fmla="*/ 0 h 505847"/>
              <a:gd name="connsiteX3" fmla="*/ 1590283 w 1590283"/>
              <a:gd name="connsiteY3" fmla="*/ 84310 h 505847"/>
              <a:gd name="connsiteX4" fmla="*/ 1590283 w 1590283"/>
              <a:gd name="connsiteY4" fmla="*/ 421537 h 505847"/>
              <a:gd name="connsiteX5" fmla="*/ 1505973 w 1590283"/>
              <a:gd name="connsiteY5" fmla="*/ 505847 h 505847"/>
              <a:gd name="connsiteX6" fmla="*/ 84310 w 1590283"/>
              <a:gd name="connsiteY6" fmla="*/ 505847 h 505847"/>
              <a:gd name="connsiteX7" fmla="*/ 0 w 1590283"/>
              <a:gd name="connsiteY7" fmla="*/ 421537 h 505847"/>
              <a:gd name="connsiteX8" fmla="*/ 0 w 1590283"/>
              <a:gd name="connsiteY8" fmla="*/ 84310 h 50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0283" h="505847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9943" tIns="72318" rIns="119943" bIns="72318" numCol="1" spcCol="1270" anchor="ctr" anchorCtr="0">
            <a:noAutofit/>
          </a:bodyPr>
          <a:lstStyle/>
          <a:p>
            <a:pPr lvl="0" algn="ctr" defTabSz="111125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kern="1200" dirty="0"/>
              <a:t>A. 29</a:t>
            </a:r>
            <a:r>
              <a:rPr lang="en-US" sz="3600" kern="1200" baseline="30000" dirty="0"/>
              <a:t>0</a:t>
            </a:r>
            <a:r>
              <a:rPr lang="en-US" sz="3600" kern="1200" dirty="0"/>
              <a:t>C.</a:t>
            </a:r>
          </a:p>
        </p:txBody>
      </p:sp>
      <p:sp>
        <p:nvSpPr>
          <p:cNvPr id="20" name="Freeform 19"/>
          <p:cNvSpPr/>
          <p:nvPr/>
        </p:nvSpPr>
        <p:spPr>
          <a:xfrm>
            <a:off x="3392556" y="4585581"/>
            <a:ext cx="5105216" cy="670002"/>
          </a:xfrm>
          <a:custGeom>
            <a:avLst/>
            <a:gdLst>
              <a:gd name="connsiteX0" fmla="*/ 0 w 1590283"/>
              <a:gd name="connsiteY0" fmla="*/ 84310 h 505847"/>
              <a:gd name="connsiteX1" fmla="*/ 84310 w 1590283"/>
              <a:gd name="connsiteY1" fmla="*/ 0 h 505847"/>
              <a:gd name="connsiteX2" fmla="*/ 1505973 w 1590283"/>
              <a:gd name="connsiteY2" fmla="*/ 0 h 505847"/>
              <a:gd name="connsiteX3" fmla="*/ 1590283 w 1590283"/>
              <a:gd name="connsiteY3" fmla="*/ 84310 h 505847"/>
              <a:gd name="connsiteX4" fmla="*/ 1590283 w 1590283"/>
              <a:gd name="connsiteY4" fmla="*/ 421537 h 505847"/>
              <a:gd name="connsiteX5" fmla="*/ 1505973 w 1590283"/>
              <a:gd name="connsiteY5" fmla="*/ 505847 h 505847"/>
              <a:gd name="connsiteX6" fmla="*/ 84310 w 1590283"/>
              <a:gd name="connsiteY6" fmla="*/ 505847 h 505847"/>
              <a:gd name="connsiteX7" fmla="*/ 0 w 1590283"/>
              <a:gd name="connsiteY7" fmla="*/ 421537 h 505847"/>
              <a:gd name="connsiteX8" fmla="*/ 0 w 1590283"/>
              <a:gd name="connsiteY8" fmla="*/ 84310 h 50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0283" h="505847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5197846"/>
              <a:satOff val="-23984"/>
              <a:lumOff val="883"/>
              <a:alphaOff val="0"/>
            </a:schemeClr>
          </a:fillRef>
          <a:effectRef idx="0">
            <a:schemeClr val="accent4">
              <a:hueOff val="5197846"/>
              <a:satOff val="-23984"/>
              <a:lumOff val="88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9943" tIns="72318" rIns="119943" bIns="72318" numCol="1" spcCol="1270" anchor="ctr" anchorCtr="0">
            <a:noAutofit/>
          </a:bodyPr>
          <a:lstStyle/>
          <a:p>
            <a:pPr lvl="0" algn="ctr" defTabSz="111125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kern="1200" dirty="0"/>
              <a:t>C. </a:t>
            </a:r>
            <a:r>
              <a:rPr lang="en-US" sz="3600" kern="1200" dirty="0" err="1"/>
              <a:t>Cả</a:t>
            </a:r>
            <a:r>
              <a:rPr lang="en-US" sz="3600" kern="1200" dirty="0"/>
              <a:t> A </a:t>
            </a:r>
            <a:r>
              <a:rPr lang="en-US" sz="3600" kern="1200" dirty="0" err="1"/>
              <a:t>và</a:t>
            </a:r>
            <a:r>
              <a:rPr lang="en-US" sz="3600" kern="1200" dirty="0"/>
              <a:t> B </a:t>
            </a:r>
            <a:r>
              <a:rPr lang="en-US" sz="3600" kern="1200" dirty="0" err="1"/>
              <a:t>đều</a:t>
            </a:r>
            <a:r>
              <a:rPr lang="en-US" sz="3600" kern="1200" dirty="0"/>
              <a:t> </a:t>
            </a:r>
            <a:r>
              <a:rPr lang="en-US" sz="3600" kern="1200" dirty="0" err="1"/>
              <a:t>đúng</a:t>
            </a:r>
            <a:r>
              <a:rPr lang="en-US" sz="3600" kern="1200" dirty="0"/>
              <a:t>.</a:t>
            </a:r>
          </a:p>
        </p:txBody>
      </p:sp>
      <p:sp>
        <p:nvSpPr>
          <p:cNvPr id="21" name="Freeform 20"/>
          <p:cNvSpPr/>
          <p:nvPr/>
        </p:nvSpPr>
        <p:spPr>
          <a:xfrm>
            <a:off x="3392556" y="3614059"/>
            <a:ext cx="5105216" cy="670002"/>
          </a:xfrm>
          <a:custGeom>
            <a:avLst/>
            <a:gdLst>
              <a:gd name="connsiteX0" fmla="*/ 0 w 1590283"/>
              <a:gd name="connsiteY0" fmla="*/ 84310 h 505847"/>
              <a:gd name="connsiteX1" fmla="*/ 84310 w 1590283"/>
              <a:gd name="connsiteY1" fmla="*/ 0 h 505847"/>
              <a:gd name="connsiteX2" fmla="*/ 1505973 w 1590283"/>
              <a:gd name="connsiteY2" fmla="*/ 0 h 505847"/>
              <a:gd name="connsiteX3" fmla="*/ 1590283 w 1590283"/>
              <a:gd name="connsiteY3" fmla="*/ 84310 h 505847"/>
              <a:gd name="connsiteX4" fmla="*/ 1590283 w 1590283"/>
              <a:gd name="connsiteY4" fmla="*/ 421537 h 505847"/>
              <a:gd name="connsiteX5" fmla="*/ 1505973 w 1590283"/>
              <a:gd name="connsiteY5" fmla="*/ 505847 h 505847"/>
              <a:gd name="connsiteX6" fmla="*/ 84310 w 1590283"/>
              <a:gd name="connsiteY6" fmla="*/ 505847 h 505847"/>
              <a:gd name="connsiteX7" fmla="*/ 0 w 1590283"/>
              <a:gd name="connsiteY7" fmla="*/ 421537 h 505847"/>
              <a:gd name="connsiteX8" fmla="*/ 0 w 1590283"/>
              <a:gd name="connsiteY8" fmla="*/ 84310 h 50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0283" h="505847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10395692"/>
              <a:satOff val="-47968"/>
              <a:lumOff val="1765"/>
              <a:alphaOff val="0"/>
            </a:schemeClr>
          </a:fillRef>
          <a:effectRef idx="0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9943" tIns="72318" rIns="119943" bIns="72318" numCol="1" spcCol="1270" anchor="ctr" anchorCtr="0">
            <a:noAutofit/>
          </a:bodyPr>
          <a:lstStyle/>
          <a:p>
            <a:pPr lvl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kern="1200" dirty="0"/>
              <a:t>B. </a:t>
            </a:r>
            <a:r>
              <a:rPr lang="en-US" sz="3600" dirty="0"/>
              <a:t>34</a:t>
            </a:r>
            <a:r>
              <a:rPr lang="en-US" sz="3600" baseline="30000" dirty="0"/>
              <a:t>0</a:t>
            </a:r>
            <a:r>
              <a:rPr lang="en-US" sz="3600" dirty="0"/>
              <a:t>C.</a:t>
            </a:r>
            <a:endParaRPr lang="en-US" sz="3600" kern="1200" dirty="0"/>
          </a:p>
        </p:txBody>
      </p:sp>
      <p:sp>
        <p:nvSpPr>
          <p:cNvPr id="6" name="Snip Diagonal Corner Rectangle 5"/>
          <p:cNvSpPr/>
          <p:nvPr/>
        </p:nvSpPr>
        <p:spPr>
          <a:xfrm>
            <a:off x="1172374" y="918391"/>
            <a:ext cx="9071221" cy="560974"/>
          </a:xfrm>
          <a:prstGeom prst="snip2Diag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rgbClr val="FF0000"/>
                </a:solidFill>
              </a:rPr>
              <a:t>Câu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hỏi</a:t>
            </a:r>
            <a:r>
              <a:rPr lang="en-US" sz="3600" b="1" dirty="0">
                <a:solidFill>
                  <a:srgbClr val="FF0000"/>
                </a:solidFill>
              </a:rPr>
              <a:t> 1: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iệ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 0</a:t>
            </a:r>
            <a:r>
              <a:rPr lang="en-US" sz="3600" baseline="30000" dirty="0">
                <a:solidFill>
                  <a:schemeClr val="tx1"/>
                </a:solidFill>
              </a:rPr>
              <a:t>0</a:t>
            </a:r>
            <a:r>
              <a:rPr lang="en-US" sz="3600" dirty="0">
                <a:solidFill>
                  <a:schemeClr val="tx1"/>
                </a:solidFill>
              </a:rPr>
              <a:t>C </a:t>
            </a:r>
            <a:r>
              <a:rPr lang="en-US" sz="3600" dirty="0" err="1">
                <a:solidFill>
                  <a:schemeClr val="tx1"/>
                </a:solidFill>
              </a:rPr>
              <a:t>trong</a:t>
            </a:r>
            <a:r>
              <a:rPr lang="en-US" sz="3600" dirty="0">
                <a:solidFill>
                  <a:schemeClr val="tx1"/>
                </a:solidFill>
              </a:rPr>
              <a:t> video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à</a:t>
            </a:r>
            <a:r>
              <a:rPr lang="en-US" sz="3600" b="1" dirty="0">
                <a:solidFill>
                  <a:schemeClr val="bg1"/>
                </a:solidFill>
              </a:rPr>
              <a:t> </a:t>
            </a:r>
            <a:endParaRPr lang="en-US" sz="3600" b="1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7314" y="2435979"/>
            <a:ext cx="887518" cy="8875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0073" y="3443297"/>
            <a:ext cx="887518" cy="8875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5095" y="4394541"/>
            <a:ext cx="1024676" cy="10246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76E9953-68F5-481F-99C9-EC4D697DA4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8644" y="1746946"/>
            <a:ext cx="2590800" cy="405898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F467995-70F3-4C70-8430-1E3B05BCE7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56831" y="1746945"/>
            <a:ext cx="2438400" cy="3630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3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8"/>
          <p:cNvSpPr/>
          <p:nvPr/>
        </p:nvSpPr>
        <p:spPr>
          <a:xfrm>
            <a:off x="1209698" y="2642312"/>
            <a:ext cx="5105216" cy="670002"/>
          </a:xfrm>
          <a:custGeom>
            <a:avLst/>
            <a:gdLst>
              <a:gd name="connsiteX0" fmla="*/ 0 w 1590283"/>
              <a:gd name="connsiteY0" fmla="*/ 84310 h 505847"/>
              <a:gd name="connsiteX1" fmla="*/ 84310 w 1590283"/>
              <a:gd name="connsiteY1" fmla="*/ 0 h 505847"/>
              <a:gd name="connsiteX2" fmla="*/ 1505973 w 1590283"/>
              <a:gd name="connsiteY2" fmla="*/ 0 h 505847"/>
              <a:gd name="connsiteX3" fmla="*/ 1590283 w 1590283"/>
              <a:gd name="connsiteY3" fmla="*/ 84310 h 505847"/>
              <a:gd name="connsiteX4" fmla="*/ 1590283 w 1590283"/>
              <a:gd name="connsiteY4" fmla="*/ 421537 h 505847"/>
              <a:gd name="connsiteX5" fmla="*/ 1505973 w 1590283"/>
              <a:gd name="connsiteY5" fmla="*/ 505847 h 505847"/>
              <a:gd name="connsiteX6" fmla="*/ 84310 w 1590283"/>
              <a:gd name="connsiteY6" fmla="*/ 505847 h 505847"/>
              <a:gd name="connsiteX7" fmla="*/ 0 w 1590283"/>
              <a:gd name="connsiteY7" fmla="*/ 421537 h 505847"/>
              <a:gd name="connsiteX8" fmla="*/ 0 w 1590283"/>
              <a:gd name="connsiteY8" fmla="*/ 84310 h 50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0283" h="505847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9943" tIns="72318" rIns="119943" bIns="72318" numCol="1" spcCol="1270" anchor="ctr" anchorCtr="0">
            <a:noAutofit/>
          </a:bodyPr>
          <a:lstStyle/>
          <a:p>
            <a:pPr lvl="0" algn="ctr" defTabSz="111125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kern="1200" dirty="0"/>
              <a:t>A. 5</a:t>
            </a:r>
            <a:r>
              <a:rPr lang="en-US" sz="3600" kern="1200" baseline="30000" dirty="0"/>
              <a:t>0</a:t>
            </a:r>
            <a:r>
              <a:rPr lang="en-US" sz="3600" kern="1200" dirty="0"/>
              <a:t>C.</a:t>
            </a:r>
          </a:p>
        </p:txBody>
      </p:sp>
      <p:sp>
        <p:nvSpPr>
          <p:cNvPr id="20" name="Freeform 19"/>
          <p:cNvSpPr/>
          <p:nvPr/>
        </p:nvSpPr>
        <p:spPr>
          <a:xfrm>
            <a:off x="1209698" y="3670258"/>
            <a:ext cx="5105216" cy="670002"/>
          </a:xfrm>
          <a:custGeom>
            <a:avLst/>
            <a:gdLst>
              <a:gd name="connsiteX0" fmla="*/ 0 w 1590283"/>
              <a:gd name="connsiteY0" fmla="*/ 84310 h 505847"/>
              <a:gd name="connsiteX1" fmla="*/ 84310 w 1590283"/>
              <a:gd name="connsiteY1" fmla="*/ 0 h 505847"/>
              <a:gd name="connsiteX2" fmla="*/ 1505973 w 1590283"/>
              <a:gd name="connsiteY2" fmla="*/ 0 h 505847"/>
              <a:gd name="connsiteX3" fmla="*/ 1590283 w 1590283"/>
              <a:gd name="connsiteY3" fmla="*/ 84310 h 505847"/>
              <a:gd name="connsiteX4" fmla="*/ 1590283 w 1590283"/>
              <a:gd name="connsiteY4" fmla="*/ 421537 h 505847"/>
              <a:gd name="connsiteX5" fmla="*/ 1505973 w 1590283"/>
              <a:gd name="connsiteY5" fmla="*/ 505847 h 505847"/>
              <a:gd name="connsiteX6" fmla="*/ 84310 w 1590283"/>
              <a:gd name="connsiteY6" fmla="*/ 505847 h 505847"/>
              <a:gd name="connsiteX7" fmla="*/ 0 w 1590283"/>
              <a:gd name="connsiteY7" fmla="*/ 421537 h 505847"/>
              <a:gd name="connsiteX8" fmla="*/ 0 w 1590283"/>
              <a:gd name="connsiteY8" fmla="*/ 84310 h 50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0283" h="505847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5197846"/>
              <a:satOff val="-23984"/>
              <a:lumOff val="883"/>
              <a:alphaOff val="0"/>
            </a:schemeClr>
          </a:fillRef>
          <a:effectRef idx="0">
            <a:schemeClr val="accent4">
              <a:hueOff val="5197846"/>
              <a:satOff val="-23984"/>
              <a:lumOff val="88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9943" tIns="72318" rIns="119943" bIns="72318" numCol="1" spcCol="1270" anchor="ctr" anchorCtr="0">
            <a:noAutofit/>
          </a:bodyPr>
          <a:lstStyle/>
          <a:p>
            <a:pPr lvl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kern="1200" dirty="0"/>
              <a:t>B. -</a:t>
            </a:r>
            <a:r>
              <a:rPr lang="en-US" sz="3600" dirty="0"/>
              <a:t> 5</a:t>
            </a:r>
            <a:r>
              <a:rPr lang="en-US" sz="3600" baseline="30000" dirty="0"/>
              <a:t>0</a:t>
            </a:r>
            <a:r>
              <a:rPr lang="en-US" sz="3600" dirty="0"/>
              <a:t>C</a:t>
            </a:r>
            <a:r>
              <a:rPr lang="en-US" sz="3600" kern="1200" dirty="0"/>
              <a:t>.</a:t>
            </a:r>
          </a:p>
        </p:txBody>
      </p:sp>
      <p:sp>
        <p:nvSpPr>
          <p:cNvPr id="21" name="Freeform 20"/>
          <p:cNvSpPr/>
          <p:nvPr/>
        </p:nvSpPr>
        <p:spPr>
          <a:xfrm>
            <a:off x="1113651" y="4683409"/>
            <a:ext cx="5105216" cy="670002"/>
          </a:xfrm>
          <a:custGeom>
            <a:avLst/>
            <a:gdLst>
              <a:gd name="connsiteX0" fmla="*/ 0 w 1590283"/>
              <a:gd name="connsiteY0" fmla="*/ 84310 h 505847"/>
              <a:gd name="connsiteX1" fmla="*/ 84310 w 1590283"/>
              <a:gd name="connsiteY1" fmla="*/ 0 h 505847"/>
              <a:gd name="connsiteX2" fmla="*/ 1505973 w 1590283"/>
              <a:gd name="connsiteY2" fmla="*/ 0 h 505847"/>
              <a:gd name="connsiteX3" fmla="*/ 1590283 w 1590283"/>
              <a:gd name="connsiteY3" fmla="*/ 84310 h 505847"/>
              <a:gd name="connsiteX4" fmla="*/ 1590283 w 1590283"/>
              <a:gd name="connsiteY4" fmla="*/ 421537 h 505847"/>
              <a:gd name="connsiteX5" fmla="*/ 1505973 w 1590283"/>
              <a:gd name="connsiteY5" fmla="*/ 505847 h 505847"/>
              <a:gd name="connsiteX6" fmla="*/ 84310 w 1590283"/>
              <a:gd name="connsiteY6" fmla="*/ 505847 h 505847"/>
              <a:gd name="connsiteX7" fmla="*/ 0 w 1590283"/>
              <a:gd name="connsiteY7" fmla="*/ 421537 h 505847"/>
              <a:gd name="connsiteX8" fmla="*/ 0 w 1590283"/>
              <a:gd name="connsiteY8" fmla="*/ 84310 h 50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0283" h="505847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10395692"/>
              <a:satOff val="-47968"/>
              <a:lumOff val="1765"/>
              <a:alphaOff val="0"/>
            </a:schemeClr>
          </a:fillRef>
          <a:effectRef idx="0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9943" tIns="72318" rIns="119943" bIns="72318" numCol="1" spcCol="1270" anchor="ctr" anchorCtr="0">
            <a:noAutofit/>
          </a:bodyPr>
          <a:lstStyle/>
          <a:p>
            <a:pPr lvl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dirty="0"/>
              <a:t>C</a:t>
            </a:r>
            <a:r>
              <a:rPr lang="en-US" sz="3600" kern="1200" dirty="0"/>
              <a:t>. </a:t>
            </a:r>
            <a:r>
              <a:rPr lang="en-US" sz="3600" dirty="0"/>
              <a:t>-4</a:t>
            </a:r>
            <a:r>
              <a:rPr lang="en-US" sz="3600" baseline="30000" dirty="0"/>
              <a:t>0</a:t>
            </a:r>
            <a:r>
              <a:rPr lang="en-US" sz="3600" dirty="0"/>
              <a:t>C.</a:t>
            </a:r>
            <a:endParaRPr lang="en-US" sz="3600" kern="1200" dirty="0"/>
          </a:p>
        </p:txBody>
      </p:sp>
      <p:sp>
        <p:nvSpPr>
          <p:cNvPr id="6" name="Snip Diagonal Corner Rectangle 5"/>
          <p:cNvSpPr/>
          <p:nvPr/>
        </p:nvSpPr>
        <p:spPr>
          <a:xfrm>
            <a:off x="1186547" y="1026505"/>
            <a:ext cx="9256416" cy="595506"/>
          </a:xfrm>
          <a:prstGeom prst="snip2Diag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rgbClr val="FF0000"/>
                </a:solidFill>
              </a:rPr>
              <a:t>Câu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hỏi</a:t>
            </a:r>
            <a:r>
              <a:rPr lang="en-US" sz="3600" b="1" dirty="0">
                <a:solidFill>
                  <a:srgbClr val="FF0000"/>
                </a:solidFill>
              </a:rPr>
              <a:t> 2: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iệ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dưới</a:t>
            </a:r>
            <a:r>
              <a:rPr lang="en-US" sz="3600" dirty="0">
                <a:solidFill>
                  <a:schemeClr val="tx1"/>
                </a:solidFill>
              </a:rPr>
              <a:t> 0</a:t>
            </a:r>
            <a:r>
              <a:rPr lang="en-US" sz="3600" baseline="30000" dirty="0">
                <a:solidFill>
                  <a:schemeClr val="tx1"/>
                </a:solidFill>
              </a:rPr>
              <a:t>0</a:t>
            </a:r>
            <a:r>
              <a:rPr lang="en-US" sz="3600" dirty="0">
                <a:solidFill>
                  <a:schemeClr val="tx1"/>
                </a:solidFill>
              </a:rPr>
              <a:t>C </a:t>
            </a:r>
            <a:r>
              <a:rPr lang="en-US" sz="3600" dirty="0" err="1">
                <a:solidFill>
                  <a:schemeClr val="tx1"/>
                </a:solidFill>
              </a:rPr>
              <a:t>trong</a:t>
            </a:r>
            <a:r>
              <a:rPr lang="en-US" sz="3600" dirty="0">
                <a:solidFill>
                  <a:schemeClr val="tx1"/>
                </a:solidFill>
              </a:rPr>
              <a:t> video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à</a:t>
            </a:r>
            <a:r>
              <a:rPr lang="en-US" sz="3600" b="1" dirty="0">
                <a:solidFill>
                  <a:schemeClr val="bg1"/>
                </a:solidFill>
              </a:rPr>
              <a:t> </a:t>
            </a:r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2" name="AutoShape 2" descr="100+ những hình ảnh icon buồn - hinhanhsieudep.ne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913" y="2556194"/>
            <a:ext cx="887518" cy="8875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025" y="4574651"/>
            <a:ext cx="887518" cy="8875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8755" y="3497898"/>
            <a:ext cx="1024676" cy="102467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A44CFE5-65C2-4D5C-8051-C37BE001CA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96346" y="1850140"/>
            <a:ext cx="3471656" cy="4124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86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75000"/>
              </a:schemeClr>
            </a:gs>
            <a:gs pos="100000">
              <a:schemeClr val="accent6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 2">
            <a:hlinkClick r:id="" action="ppaction://media"/>
            <a:extLst>
              <a:ext uri="{FF2B5EF4-FFF2-40B4-BE49-F238E27FC236}">
                <a16:creationId xmlns:a16="http://schemas.microsoft.com/office/drawing/2014/main" id="{31159436-DCD4-4194-A5DB-E118A689D6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63" y="0"/>
            <a:ext cx="1218088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36750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9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8"/>
          <p:cNvSpPr/>
          <p:nvPr/>
        </p:nvSpPr>
        <p:spPr>
          <a:xfrm>
            <a:off x="3402712" y="4823822"/>
            <a:ext cx="5105216" cy="670002"/>
          </a:xfrm>
          <a:custGeom>
            <a:avLst/>
            <a:gdLst>
              <a:gd name="connsiteX0" fmla="*/ 0 w 1590283"/>
              <a:gd name="connsiteY0" fmla="*/ 84310 h 505847"/>
              <a:gd name="connsiteX1" fmla="*/ 84310 w 1590283"/>
              <a:gd name="connsiteY1" fmla="*/ 0 h 505847"/>
              <a:gd name="connsiteX2" fmla="*/ 1505973 w 1590283"/>
              <a:gd name="connsiteY2" fmla="*/ 0 h 505847"/>
              <a:gd name="connsiteX3" fmla="*/ 1590283 w 1590283"/>
              <a:gd name="connsiteY3" fmla="*/ 84310 h 505847"/>
              <a:gd name="connsiteX4" fmla="*/ 1590283 w 1590283"/>
              <a:gd name="connsiteY4" fmla="*/ 421537 h 505847"/>
              <a:gd name="connsiteX5" fmla="*/ 1505973 w 1590283"/>
              <a:gd name="connsiteY5" fmla="*/ 505847 h 505847"/>
              <a:gd name="connsiteX6" fmla="*/ 84310 w 1590283"/>
              <a:gd name="connsiteY6" fmla="*/ 505847 h 505847"/>
              <a:gd name="connsiteX7" fmla="*/ 0 w 1590283"/>
              <a:gd name="connsiteY7" fmla="*/ 421537 h 505847"/>
              <a:gd name="connsiteX8" fmla="*/ 0 w 1590283"/>
              <a:gd name="connsiteY8" fmla="*/ 84310 h 50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0283" h="505847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9943" tIns="72318" rIns="119943" bIns="72318" numCol="1" spcCol="1270" anchor="ctr" anchorCtr="0">
            <a:noAutofit/>
          </a:bodyPr>
          <a:lstStyle/>
          <a:p>
            <a:pPr lvl="0" algn="ctr" defTabSz="111125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dirty="0"/>
              <a:t>C</a:t>
            </a:r>
            <a:r>
              <a:rPr lang="en-US" sz="3600" kern="1200" dirty="0"/>
              <a:t>. 1234m.</a:t>
            </a:r>
          </a:p>
        </p:txBody>
      </p:sp>
      <p:sp>
        <p:nvSpPr>
          <p:cNvPr id="20" name="Freeform 19"/>
          <p:cNvSpPr/>
          <p:nvPr/>
        </p:nvSpPr>
        <p:spPr>
          <a:xfrm>
            <a:off x="3407781" y="2463456"/>
            <a:ext cx="5105216" cy="670002"/>
          </a:xfrm>
          <a:custGeom>
            <a:avLst/>
            <a:gdLst>
              <a:gd name="connsiteX0" fmla="*/ 0 w 1590283"/>
              <a:gd name="connsiteY0" fmla="*/ 84310 h 505847"/>
              <a:gd name="connsiteX1" fmla="*/ 84310 w 1590283"/>
              <a:gd name="connsiteY1" fmla="*/ 0 h 505847"/>
              <a:gd name="connsiteX2" fmla="*/ 1505973 w 1590283"/>
              <a:gd name="connsiteY2" fmla="*/ 0 h 505847"/>
              <a:gd name="connsiteX3" fmla="*/ 1590283 w 1590283"/>
              <a:gd name="connsiteY3" fmla="*/ 84310 h 505847"/>
              <a:gd name="connsiteX4" fmla="*/ 1590283 w 1590283"/>
              <a:gd name="connsiteY4" fmla="*/ 421537 h 505847"/>
              <a:gd name="connsiteX5" fmla="*/ 1505973 w 1590283"/>
              <a:gd name="connsiteY5" fmla="*/ 505847 h 505847"/>
              <a:gd name="connsiteX6" fmla="*/ 84310 w 1590283"/>
              <a:gd name="connsiteY6" fmla="*/ 505847 h 505847"/>
              <a:gd name="connsiteX7" fmla="*/ 0 w 1590283"/>
              <a:gd name="connsiteY7" fmla="*/ 421537 h 505847"/>
              <a:gd name="connsiteX8" fmla="*/ 0 w 1590283"/>
              <a:gd name="connsiteY8" fmla="*/ 84310 h 50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0283" h="505847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5197846"/>
              <a:satOff val="-23984"/>
              <a:lumOff val="883"/>
              <a:alphaOff val="0"/>
            </a:schemeClr>
          </a:fillRef>
          <a:effectRef idx="0">
            <a:schemeClr val="accent4">
              <a:hueOff val="5197846"/>
              <a:satOff val="-23984"/>
              <a:lumOff val="88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9943" tIns="72318" rIns="119943" bIns="72318" numCol="1" spcCol="1270" anchor="ctr" anchorCtr="0">
            <a:noAutofit/>
          </a:bodyPr>
          <a:lstStyle/>
          <a:p>
            <a:pPr lvl="0" algn="ctr" defTabSz="111125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dirty="0"/>
              <a:t>A</a:t>
            </a:r>
            <a:r>
              <a:rPr lang="en-US" sz="3600" kern="1200" dirty="0"/>
              <a:t>. 150m.</a:t>
            </a:r>
          </a:p>
        </p:txBody>
      </p:sp>
      <p:sp>
        <p:nvSpPr>
          <p:cNvPr id="21" name="Freeform 20"/>
          <p:cNvSpPr/>
          <p:nvPr/>
        </p:nvSpPr>
        <p:spPr>
          <a:xfrm>
            <a:off x="3392556" y="3625005"/>
            <a:ext cx="5105216" cy="670002"/>
          </a:xfrm>
          <a:custGeom>
            <a:avLst/>
            <a:gdLst>
              <a:gd name="connsiteX0" fmla="*/ 0 w 1590283"/>
              <a:gd name="connsiteY0" fmla="*/ 84310 h 505847"/>
              <a:gd name="connsiteX1" fmla="*/ 84310 w 1590283"/>
              <a:gd name="connsiteY1" fmla="*/ 0 h 505847"/>
              <a:gd name="connsiteX2" fmla="*/ 1505973 w 1590283"/>
              <a:gd name="connsiteY2" fmla="*/ 0 h 505847"/>
              <a:gd name="connsiteX3" fmla="*/ 1590283 w 1590283"/>
              <a:gd name="connsiteY3" fmla="*/ 84310 h 505847"/>
              <a:gd name="connsiteX4" fmla="*/ 1590283 w 1590283"/>
              <a:gd name="connsiteY4" fmla="*/ 421537 h 505847"/>
              <a:gd name="connsiteX5" fmla="*/ 1505973 w 1590283"/>
              <a:gd name="connsiteY5" fmla="*/ 505847 h 505847"/>
              <a:gd name="connsiteX6" fmla="*/ 84310 w 1590283"/>
              <a:gd name="connsiteY6" fmla="*/ 505847 h 505847"/>
              <a:gd name="connsiteX7" fmla="*/ 0 w 1590283"/>
              <a:gd name="connsiteY7" fmla="*/ 421537 h 505847"/>
              <a:gd name="connsiteX8" fmla="*/ 0 w 1590283"/>
              <a:gd name="connsiteY8" fmla="*/ 84310 h 50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0283" h="505847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10395692"/>
              <a:satOff val="-47968"/>
              <a:lumOff val="1765"/>
              <a:alphaOff val="0"/>
            </a:schemeClr>
          </a:fillRef>
          <a:effectRef idx="0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9943" tIns="72318" rIns="119943" bIns="72318" numCol="1" spcCol="1270" anchor="ctr" anchorCtr="0">
            <a:noAutofit/>
          </a:bodyPr>
          <a:lstStyle/>
          <a:p>
            <a:pPr lvl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600" kern="1200" dirty="0"/>
              <a:t>B. </a:t>
            </a:r>
            <a:r>
              <a:rPr lang="en-US" sz="3600" dirty="0"/>
              <a:t>250m.</a:t>
            </a:r>
            <a:endParaRPr lang="en-US" sz="3600" kern="1200" dirty="0"/>
          </a:p>
        </p:txBody>
      </p:sp>
      <p:sp>
        <p:nvSpPr>
          <p:cNvPr id="6" name="Snip Diagonal Corner Rectangle 5"/>
          <p:cNvSpPr/>
          <p:nvPr/>
        </p:nvSpPr>
        <p:spPr>
          <a:xfrm>
            <a:off x="295422" y="925031"/>
            <a:ext cx="11535507" cy="1090251"/>
          </a:xfrm>
          <a:prstGeom prst="snip2Diag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rgbClr val="FF0000"/>
                </a:solidFill>
              </a:rPr>
              <a:t>Câu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hỏi</a:t>
            </a:r>
            <a:r>
              <a:rPr lang="en-US" sz="3600" b="1" dirty="0">
                <a:solidFill>
                  <a:srgbClr val="FF0000"/>
                </a:solidFill>
              </a:rPr>
              <a:t> 1: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ao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u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ình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ủ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ỉnh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úi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ong</a:t>
            </a:r>
            <a:r>
              <a:rPr lang="en-US" sz="3600" dirty="0">
                <a:solidFill>
                  <a:schemeClr val="tx1"/>
                </a:solidFill>
              </a:rPr>
              <a:t> video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  </a:t>
            </a:r>
            <a:r>
              <a:rPr lang="en-US" sz="3600" dirty="0" err="1">
                <a:solidFill>
                  <a:schemeClr val="tx1"/>
                </a:solidFill>
              </a:rPr>
              <a:t>cao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hơ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ự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ướ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iể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là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2" name="AutoShape 2" descr="100+ những hình ảnh icon buồn - hinhanhsieudep.ne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7470" y="4660964"/>
            <a:ext cx="887518" cy="8875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0073" y="3454243"/>
            <a:ext cx="887518" cy="8875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2539" y="2228199"/>
            <a:ext cx="1024676" cy="1024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6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8"/>
          <p:cNvSpPr/>
          <p:nvPr/>
        </p:nvSpPr>
        <p:spPr>
          <a:xfrm>
            <a:off x="3001173" y="3155074"/>
            <a:ext cx="5105216" cy="1017039"/>
          </a:xfrm>
          <a:custGeom>
            <a:avLst/>
            <a:gdLst>
              <a:gd name="connsiteX0" fmla="*/ 0 w 1590283"/>
              <a:gd name="connsiteY0" fmla="*/ 84310 h 505847"/>
              <a:gd name="connsiteX1" fmla="*/ 84310 w 1590283"/>
              <a:gd name="connsiteY1" fmla="*/ 0 h 505847"/>
              <a:gd name="connsiteX2" fmla="*/ 1505973 w 1590283"/>
              <a:gd name="connsiteY2" fmla="*/ 0 h 505847"/>
              <a:gd name="connsiteX3" fmla="*/ 1590283 w 1590283"/>
              <a:gd name="connsiteY3" fmla="*/ 84310 h 505847"/>
              <a:gd name="connsiteX4" fmla="*/ 1590283 w 1590283"/>
              <a:gd name="connsiteY4" fmla="*/ 421537 h 505847"/>
              <a:gd name="connsiteX5" fmla="*/ 1505973 w 1590283"/>
              <a:gd name="connsiteY5" fmla="*/ 505847 h 505847"/>
              <a:gd name="connsiteX6" fmla="*/ 84310 w 1590283"/>
              <a:gd name="connsiteY6" fmla="*/ 505847 h 505847"/>
              <a:gd name="connsiteX7" fmla="*/ 0 w 1590283"/>
              <a:gd name="connsiteY7" fmla="*/ 421537 h 505847"/>
              <a:gd name="connsiteX8" fmla="*/ 0 w 1590283"/>
              <a:gd name="connsiteY8" fmla="*/ 84310 h 50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0283" h="505847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9943" tIns="72318" rIns="119943" bIns="72318" numCol="1" spcCol="1270" anchor="ctr" anchorCtr="0">
            <a:noAutofit/>
          </a:bodyPr>
          <a:lstStyle/>
          <a:p>
            <a:pPr lvl="0" algn="ctr" defTabSz="111125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400" kern="1200" dirty="0"/>
              <a:t>A. SAI.</a:t>
            </a:r>
          </a:p>
        </p:txBody>
      </p:sp>
      <p:sp>
        <p:nvSpPr>
          <p:cNvPr id="21" name="Freeform 20"/>
          <p:cNvSpPr/>
          <p:nvPr/>
        </p:nvSpPr>
        <p:spPr>
          <a:xfrm>
            <a:off x="3001173" y="4776276"/>
            <a:ext cx="5105216" cy="1017039"/>
          </a:xfrm>
          <a:custGeom>
            <a:avLst/>
            <a:gdLst>
              <a:gd name="connsiteX0" fmla="*/ 0 w 1590283"/>
              <a:gd name="connsiteY0" fmla="*/ 84310 h 505847"/>
              <a:gd name="connsiteX1" fmla="*/ 84310 w 1590283"/>
              <a:gd name="connsiteY1" fmla="*/ 0 h 505847"/>
              <a:gd name="connsiteX2" fmla="*/ 1505973 w 1590283"/>
              <a:gd name="connsiteY2" fmla="*/ 0 h 505847"/>
              <a:gd name="connsiteX3" fmla="*/ 1590283 w 1590283"/>
              <a:gd name="connsiteY3" fmla="*/ 84310 h 505847"/>
              <a:gd name="connsiteX4" fmla="*/ 1590283 w 1590283"/>
              <a:gd name="connsiteY4" fmla="*/ 421537 h 505847"/>
              <a:gd name="connsiteX5" fmla="*/ 1505973 w 1590283"/>
              <a:gd name="connsiteY5" fmla="*/ 505847 h 505847"/>
              <a:gd name="connsiteX6" fmla="*/ 84310 w 1590283"/>
              <a:gd name="connsiteY6" fmla="*/ 505847 h 505847"/>
              <a:gd name="connsiteX7" fmla="*/ 0 w 1590283"/>
              <a:gd name="connsiteY7" fmla="*/ 421537 h 505847"/>
              <a:gd name="connsiteX8" fmla="*/ 0 w 1590283"/>
              <a:gd name="connsiteY8" fmla="*/ 84310 h 505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90283" h="505847">
                <a:moveTo>
                  <a:pt x="0" y="84310"/>
                </a:moveTo>
                <a:cubicBezTo>
                  <a:pt x="0" y="37747"/>
                  <a:pt x="37747" y="0"/>
                  <a:pt x="84310" y="0"/>
                </a:cubicBezTo>
                <a:lnTo>
                  <a:pt x="1505973" y="0"/>
                </a:lnTo>
                <a:cubicBezTo>
                  <a:pt x="1552536" y="0"/>
                  <a:pt x="1590283" y="37747"/>
                  <a:pt x="1590283" y="84310"/>
                </a:cubicBezTo>
                <a:lnTo>
                  <a:pt x="1590283" y="421537"/>
                </a:lnTo>
                <a:cubicBezTo>
                  <a:pt x="1590283" y="468100"/>
                  <a:pt x="1552536" y="505847"/>
                  <a:pt x="1505973" y="505847"/>
                </a:cubicBezTo>
                <a:lnTo>
                  <a:pt x="84310" y="505847"/>
                </a:lnTo>
                <a:cubicBezTo>
                  <a:pt x="37747" y="505847"/>
                  <a:pt x="0" y="468100"/>
                  <a:pt x="0" y="421537"/>
                </a:cubicBezTo>
                <a:lnTo>
                  <a:pt x="0" y="8431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10395692"/>
              <a:satOff val="-47968"/>
              <a:lumOff val="1765"/>
              <a:alphaOff val="0"/>
            </a:schemeClr>
          </a:fillRef>
          <a:effectRef idx="0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9943" tIns="72318" rIns="119943" bIns="72318" numCol="1" spcCol="1270" anchor="ctr" anchorCtr="0">
            <a:noAutofit/>
          </a:bodyPr>
          <a:lstStyle/>
          <a:p>
            <a:pPr lvl="0" algn="ctr" defTabSz="1111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400" dirty="0"/>
              <a:t>B</a:t>
            </a:r>
            <a:r>
              <a:rPr lang="en-US" sz="4400" kern="1200" dirty="0"/>
              <a:t>. </a:t>
            </a:r>
            <a:r>
              <a:rPr lang="en-US" sz="4400" dirty="0"/>
              <a:t>ĐÚNG.</a:t>
            </a:r>
            <a:endParaRPr lang="en-US" sz="4400" kern="1200" dirty="0"/>
          </a:p>
        </p:txBody>
      </p:sp>
      <p:sp>
        <p:nvSpPr>
          <p:cNvPr id="6" name="Snip Diagonal Corner Rectangle 5"/>
          <p:cNvSpPr/>
          <p:nvPr/>
        </p:nvSpPr>
        <p:spPr>
          <a:xfrm>
            <a:off x="460375" y="1392174"/>
            <a:ext cx="11392101" cy="1168300"/>
          </a:xfrm>
          <a:prstGeom prst="snip2Diag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err="1">
                <a:solidFill>
                  <a:srgbClr val="FF0000"/>
                </a:solidFill>
              </a:rPr>
              <a:t>Câu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hỏi</a:t>
            </a:r>
            <a:r>
              <a:rPr lang="en-US" sz="3600" b="1" dirty="0">
                <a:solidFill>
                  <a:srgbClr val="FF0000"/>
                </a:solidFill>
              </a:rPr>
              <a:t> 2: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Số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guy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âm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ong</a:t>
            </a:r>
            <a:r>
              <a:rPr lang="en-US" sz="3600" dirty="0">
                <a:solidFill>
                  <a:schemeClr val="tx1"/>
                </a:solidFill>
              </a:rPr>
              <a:t> video 2 </a:t>
            </a:r>
            <a:r>
              <a:rPr lang="en-US" sz="3600" dirty="0" err="1">
                <a:solidFill>
                  <a:schemeClr val="tx1"/>
                </a:solidFill>
              </a:rPr>
              <a:t>dù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ể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iểu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hị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độ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ao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u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ình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hấp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hơ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ự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ướ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iển</a:t>
            </a:r>
            <a:r>
              <a:rPr lang="en-US" sz="3600" dirty="0">
                <a:solidFill>
                  <a:schemeClr val="tx1"/>
                </a:solidFill>
              </a:rPr>
              <a:t>, </a:t>
            </a:r>
            <a:r>
              <a:rPr lang="en-US" sz="3600" dirty="0" err="1">
                <a:solidFill>
                  <a:schemeClr val="tx1"/>
                </a:solidFill>
              </a:rPr>
              <a:t>đúng</a:t>
            </a:r>
            <a:r>
              <a:rPr lang="en-US" sz="3600" dirty="0">
                <a:solidFill>
                  <a:schemeClr val="tx1"/>
                </a:solidFill>
              </a:rPr>
              <a:t> hay </a:t>
            </a:r>
            <a:r>
              <a:rPr lang="en-US" sz="3600" dirty="0" err="1">
                <a:solidFill>
                  <a:schemeClr val="tx1"/>
                </a:solidFill>
              </a:rPr>
              <a:t>sai</a:t>
            </a:r>
            <a:r>
              <a:rPr lang="en-US" sz="3600" dirty="0">
                <a:solidFill>
                  <a:schemeClr val="tx1"/>
                </a:solidFill>
              </a:rPr>
              <a:t>?</a:t>
            </a:r>
            <a:endParaRPr lang="en-US" sz="3600" b="1" dirty="0">
              <a:solidFill>
                <a:schemeClr val="tx1"/>
              </a:solidFill>
            </a:endParaRPr>
          </a:p>
        </p:txBody>
      </p:sp>
      <p:sp>
        <p:nvSpPr>
          <p:cNvPr id="2" name="AutoShape 2" descr="100+ những hình ảnh icon buồn - hinhanhsieudep.ne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7388" y="2956291"/>
            <a:ext cx="887518" cy="13472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0230" y="4365217"/>
            <a:ext cx="1024676" cy="1555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31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51794" y="1593520"/>
            <a:ext cx="9903656" cy="415498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6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7030A0"/>
                </a:solidFill>
                <a:effectLst/>
              </a:rPr>
              <a:t>CÁC EM THEO DÕI CÁC BỨC TRANH DƯỚI ĐÂY VÀ ĐỌC NHIỆT ĐỘ, ĐỘ CAO… CÓ TRONG HÌNH NHÉ.</a:t>
            </a:r>
          </a:p>
        </p:txBody>
      </p:sp>
    </p:spTree>
    <p:extLst>
      <p:ext uri="{BB962C8B-B14F-4D97-AF65-F5344CB8AC3E}">
        <p14:creationId xmlns:p14="http://schemas.microsoft.com/office/powerpoint/2010/main" val="3166083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431514" y="5943600"/>
            <a:ext cx="586388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8000" dirty="0" err="1">
                <a:solidFill>
                  <a:srgbClr val="6600FF"/>
                </a:solidFill>
              </a:rPr>
              <a:t>Pari</a:t>
            </a:r>
            <a:r>
              <a:rPr lang="en-US" sz="8000" dirty="0">
                <a:solidFill>
                  <a:srgbClr val="6600FF"/>
                </a:solidFill>
              </a:rPr>
              <a:t> </a:t>
            </a:r>
            <a:r>
              <a:rPr lang="en-US" sz="8000" b="1" dirty="0">
                <a:solidFill>
                  <a:srgbClr val="0033CC"/>
                </a:solidFill>
              </a:rPr>
              <a:t>0</a:t>
            </a:r>
            <a:r>
              <a:rPr lang="en-US" sz="8000" b="1" baseline="30000" dirty="0">
                <a:solidFill>
                  <a:srgbClr val="0033CC"/>
                </a:solidFill>
              </a:rPr>
              <a:t>0</a:t>
            </a:r>
            <a:r>
              <a:rPr lang="en-US" sz="8000" b="1" dirty="0">
                <a:solidFill>
                  <a:srgbClr val="0033CC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90806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14400" y="415212"/>
            <a:ext cx="10668000" cy="6411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ầ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ầu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ă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202 </a:t>
            </a:r>
            <a:r>
              <a:rPr lang="en-US" sz="3733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ước</a:t>
            </a:r>
            <a:r>
              <a:rPr lang="en-US" sz="3733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3733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ông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ă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220.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ị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ập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oi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ấy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ừ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ớ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     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ươ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ày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ẽ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iúp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y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ắ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iê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u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rõ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ẽ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ấy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í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ẩ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ái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iới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ê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ú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ữu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ích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31987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15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8136295" y="1345054"/>
            <a:ext cx="3947676" cy="611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8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4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4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4800" b="1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61882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103"/>
            <a:ext cx="12191999" cy="6880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7249886" y="1050093"/>
            <a:ext cx="4645029" cy="67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dirty="0" err="1">
                <a:solidFill>
                  <a:srgbClr val="6600FF"/>
                </a:solidFill>
              </a:rPr>
              <a:t>Mát-xcơ-va</a:t>
            </a:r>
            <a:r>
              <a:rPr lang="en-US" dirty="0">
                <a:solidFill>
                  <a:srgbClr val="6600FF"/>
                </a:solidFill>
              </a:rPr>
              <a:t> </a:t>
            </a:r>
            <a:r>
              <a:rPr lang="en-US" b="1" dirty="0">
                <a:solidFill>
                  <a:srgbClr val="FF3300"/>
                </a:solidFill>
              </a:rPr>
              <a:t>-7</a:t>
            </a:r>
            <a:r>
              <a:rPr lang="en-US" b="1" baseline="30000" dirty="0">
                <a:solidFill>
                  <a:srgbClr val="0033CC"/>
                </a:solidFill>
              </a:rPr>
              <a:t>0</a:t>
            </a:r>
            <a:r>
              <a:rPr lang="en-US" b="1" dirty="0">
                <a:solidFill>
                  <a:srgbClr val="0033CC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11865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177282" y="5627389"/>
            <a:ext cx="427398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5400" dirty="0" err="1">
                <a:solidFill>
                  <a:srgbClr val="6600FF"/>
                </a:solidFill>
              </a:rPr>
              <a:t>Hà</a:t>
            </a:r>
            <a:r>
              <a:rPr lang="en-US" sz="5400" dirty="0">
                <a:solidFill>
                  <a:srgbClr val="6600FF"/>
                </a:solidFill>
              </a:rPr>
              <a:t> </a:t>
            </a:r>
            <a:r>
              <a:rPr lang="en-US" sz="5400" dirty="0" err="1">
                <a:solidFill>
                  <a:srgbClr val="6600FF"/>
                </a:solidFill>
              </a:rPr>
              <a:t>nội</a:t>
            </a:r>
            <a:r>
              <a:rPr lang="en-US" sz="5400" dirty="0">
                <a:solidFill>
                  <a:srgbClr val="6600FF"/>
                </a:solidFill>
              </a:rPr>
              <a:t> </a:t>
            </a:r>
            <a:r>
              <a:rPr lang="en-US" sz="5400" b="1" dirty="0">
                <a:solidFill>
                  <a:srgbClr val="0033CC"/>
                </a:solidFill>
              </a:rPr>
              <a:t>18</a:t>
            </a:r>
            <a:r>
              <a:rPr lang="en-US" sz="5400" b="1" baseline="30000" dirty="0">
                <a:solidFill>
                  <a:srgbClr val="0033CC"/>
                </a:solidFill>
              </a:rPr>
              <a:t>0</a:t>
            </a:r>
            <a:r>
              <a:rPr lang="en-US" sz="5400" b="1" dirty="0">
                <a:solidFill>
                  <a:srgbClr val="0033CC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51156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A6A02A87-8108-44B0-8389-A8C5F6ACA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185" y="2105561"/>
            <a:ext cx="11373707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1</a:t>
            </a:r>
            <a:r>
              <a:rPr lang="vi-VN" sz="32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vi-VN" sz="32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Viết ba số nguyên dương và ba số nguyên âm?</a:t>
            </a:r>
            <a:endParaRPr lang="vi-VN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b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Hãy đọc các số mà em đã viết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9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FAA0DD-1A3F-4166-9A95-10FDBA8738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 trans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08922" y="1861073"/>
            <a:ext cx="9060024" cy="4651693"/>
          </a:xfrm>
          <a:prstGeom prst="rect">
            <a:avLst/>
          </a:prstGeom>
        </p:spPr>
      </p:pic>
      <p:sp>
        <p:nvSpPr>
          <p:cNvPr id="5" name="Text Box 4">
            <a:extLst>
              <a:ext uri="{FF2B5EF4-FFF2-40B4-BE49-F238E27FC236}">
                <a16:creationId xmlns:a16="http://schemas.microsoft.com/office/drawing/2014/main" id="{A6A02A87-8108-44B0-8389-A8C5F6ACA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267" y="875082"/>
            <a:ext cx="657403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nào thì người ta dùng số âm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15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990601"/>
            <a:ext cx="9410700" cy="468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96460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86613" y="90241"/>
            <a:ext cx="12192000" cy="2546252"/>
          </a:xfrm>
          <a:prstGeom prst="roundRect">
            <a:avLst/>
          </a:prstGeom>
          <a:solidFill>
            <a:schemeClr val="accent6">
              <a:lumMod val="75000"/>
              <a:alpha val="0"/>
            </a:schemeClr>
          </a:solidFill>
          <a:ln w="57150">
            <a:solidFill>
              <a:srgbClr val="FFFF00"/>
            </a:solidFill>
          </a:ln>
          <a:effectLst>
            <a:glow rad="228600">
              <a:srgbClr val="FFFF00">
                <a:alpha val="40000"/>
              </a:srgbClr>
            </a:glow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rgbClr val="C00000"/>
                </a:solidFill>
              </a:rPr>
              <a:t>SAU ĐÂY LÀ MỘT ĐOẠN VIDEO VỀ </a:t>
            </a:r>
            <a:r>
              <a:rPr lang="vi-VN" sz="3600" dirty="0">
                <a:solidFill>
                  <a:srgbClr val="C00000"/>
                </a:solidFill>
              </a:rPr>
              <a:t>Phan Xi Păng hay còn gọi Fansipan là ngọn núi cao nhất của bán đảo Đông Dương (3.143 m), nằm ở trung tâm dãy Hoàng Liên Sơn. Cách</a:t>
            </a:r>
            <a:r>
              <a:rPr lang="vi-VN" sz="3600" dirty="0">
                <a:solidFill>
                  <a:srgbClr val="FFFF00"/>
                </a:solidFill>
              </a:rPr>
              <a:t> </a:t>
            </a:r>
            <a:r>
              <a:rPr lang="vi-VN" sz="3600" dirty="0">
                <a:solidFill>
                  <a:srgbClr val="FF0000"/>
                </a:solidFill>
                <a:hlinkClick r:id="rId3" tooltip="Thị trấn Sapa"/>
              </a:rPr>
              <a:t>thị trấn Sapa</a:t>
            </a:r>
            <a:r>
              <a:rPr lang="vi-VN" sz="3600" dirty="0">
                <a:solidFill>
                  <a:srgbClr val="FF0000"/>
                </a:solidFill>
              </a:rPr>
              <a:t> </a:t>
            </a:r>
            <a:r>
              <a:rPr lang="vi-VN" sz="3600" dirty="0">
                <a:solidFill>
                  <a:srgbClr val="C00000"/>
                </a:solidFill>
              </a:rPr>
              <a:t>9 km về phía Tây Nam</a:t>
            </a:r>
            <a:r>
              <a:rPr lang="en-US" sz="3600" dirty="0">
                <a:solidFill>
                  <a:srgbClr val="C00000"/>
                </a:solidFill>
              </a:rPr>
              <a:t> </a:t>
            </a:r>
            <a:r>
              <a:rPr lang="en-US" sz="3600" dirty="0" err="1">
                <a:solidFill>
                  <a:srgbClr val="C00000"/>
                </a:solidFill>
              </a:rPr>
              <a:t>của</a:t>
            </a:r>
            <a:r>
              <a:rPr lang="en-US" sz="3600" dirty="0">
                <a:solidFill>
                  <a:srgbClr val="C00000"/>
                </a:solidFill>
              </a:rPr>
              <a:t> </a:t>
            </a:r>
            <a:r>
              <a:rPr lang="en-US" sz="3600" dirty="0" err="1">
                <a:solidFill>
                  <a:srgbClr val="C00000"/>
                </a:solidFill>
              </a:rPr>
              <a:t>Việt</a:t>
            </a:r>
            <a:r>
              <a:rPr lang="en-US" sz="3600" dirty="0">
                <a:solidFill>
                  <a:srgbClr val="C00000"/>
                </a:solidFill>
              </a:rPr>
              <a:t> Nam.</a:t>
            </a:r>
          </a:p>
        </p:txBody>
      </p:sp>
    </p:spTree>
    <p:extLst>
      <p:ext uri="{BB962C8B-B14F-4D97-AF65-F5344CB8AC3E}">
        <p14:creationId xmlns:p14="http://schemas.microsoft.com/office/powerpoint/2010/main" val="3596457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HAN XI PĂNG P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63" y="0"/>
            <a:ext cx="1218088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24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9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14399" y="1352317"/>
            <a:ext cx="11094099" cy="1856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, Nam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hóm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hỉnh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đáp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: “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Mình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mười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nghìn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”.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733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3733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am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3733" dirty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3308329"/>
            <a:ext cx="985520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>
                <a:latin typeface="Arial" pitchFamily="34" charset="0"/>
                <a:cs typeface="Arial" pitchFamily="34" charset="0"/>
              </a:rPr>
              <a:t>      Nam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mình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còn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3733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3733">
                <a:latin typeface="Arial" pitchFamily="34" charset="0"/>
                <a:cs typeface="Arial" pitchFamily="34" charset="0"/>
              </a:rPr>
              <a:t>nghĩa </a:t>
            </a:r>
            <a:r>
              <a:rPr lang="en-US" sz="3733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733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3733">
                <a:latin typeface="Arial" pitchFamily="34" charset="0"/>
                <a:cs typeface="Arial" pitchFamily="34" charset="0"/>
              </a:rPr>
              <a:t>am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nợ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914400" y="3500537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117600" y="3602137"/>
            <a:ext cx="5080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752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7DB97-54B4-A80B-6C03-3F7CA15698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6233" y="2445852"/>
            <a:ext cx="10515600" cy="1325563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b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Thời gian 3 phút</a:t>
            </a:r>
            <a:endParaRPr lang="vi-VN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8997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1298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ular Callout 2"/>
          <p:cNvSpPr/>
          <p:nvPr/>
        </p:nvSpPr>
        <p:spPr>
          <a:xfrm>
            <a:off x="1101532" y="3702049"/>
            <a:ext cx="9677400" cy="2667000"/>
          </a:xfrm>
          <a:prstGeom prst="wedgeRect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9" rIns="121917" bIns="60959" rtlCol="0" anchor="ctr"/>
          <a:lstStyle/>
          <a:p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3.1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3.2,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ấy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goài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quen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2 hay 10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“-”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ằng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rước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ậy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ời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ng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733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4" name="Oval Callout 3"/>
          <p:cNvSpPr/>
          <p:nvPr/>
        </p:nvSpPr>
        <p:spPr>
          <a:xfrm>
            <a:off x="2235200" y="3619500"/>
            <a:ext cx="9448800" cy="2260600"/>
          </a:xfrm>
          <a:prstGeom prst="wedgeEllipseCallou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9" rIns="121917" bIns="60959" rtlCol="0" anchor="ctr"/>
          <a:lstStyle/>
          <a:p>
            <a:pPr algn="ctr"/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.1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.2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ấy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n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ặc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ệt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1" y="1"/>
            <a:ext cx="3759200" cy="3432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682" y="121299"/>
            <a:ext cx="5504227" cy="3498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550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4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685801"/>
            <a:ext cx="10566400" cy="5016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3733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</a:t>
            </a:r>
            <a:r>
              <a:rPr lang="nl-NL" sz="3733">
                <a:latin typeface="Times New Roman" panose="02020603050405020304" pitchFamily="18" charset="0"/>
                <a:cs typeface="Times New Roman" panose="02020603050405020304" pitchFamily="18" charset="0"/>
              </a:rPr>
              <a:t>(Bài 3.2 SGK trang 61)</a:t>
            </a:r>
          </a:p>
          <a:p>
            <a:r>
              <a:rPr lang="nl-NL" sz="3733">
                <a:latin typeface="Times New Roman" panose="02020603050405020304" pitchFamily="18" charset="0"/>
                <a:cs typeface="Times New Roman" panose="02020603050405020304" pitchFamily="18" charset="0"/>
              </a:rPr>
              <a:t>Hãy sử dụng số nguyên âm dể diễn tả lại ý nghĩa của các câu sau đây</a:t>
            </a:r>
            <a:endParaRPr lang="en-US" sz="3733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3467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nl-NL" sz="34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Độ sâu trung bình của vịnh Thái Lan khoảng 45m và độ sâu lớn nhất là 80m dưới mực nước biển.</a:t>
            </a:r>
            <a:endParaRPr lang="en-US" sz="34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34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Mùa đông ở Siberia (Nga) dài và khắc nghiệt, với nhiệt độ trung bình tháng 1 là 25</a:t>
            </a:r>
            <a:r>
              <a:rPr lang="nl-NL" sz="3467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nl-NL" sz="34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dưới 0</a:t>
            </a:r>
            <a:r>
              <a:rPr lang="nl-NL" sz="3467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nl-NL" sz="34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34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34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Năm 2012, núi lửa Harve (Bắc New Zealand) phun ra cột tro từ độ sâu 700m dưới mực nước biển.</a:t>
            </a:r>
            <a:endParaRPr lang="en-US" sz="34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5422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-22860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711200" y="281973"/>
            <a:ext cx="8151715" cy="58368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733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2 </a:t>
            </a:r>
          </a:p>
          <a:p>
            <a:pPr algn="ctr"/>
            <a:r>
              <a:rPr lang="en-US" sz="3733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Vận dụng 1 SGKtrang 59)</a:t>
            </a:r>
            <a:endParaRPr lang="en-US" sz="3733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3733" dirty="0" err="1">
                <a:latin typeface="Arial" pitchFamily="34" charset="0"/>
                <a:cs typeface="Arial" pitchFamily="34" charset="0"/>
              </a:rPr>
              <a:t>Ông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M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tin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nhắn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ngân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nội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dung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:</a:t>
            </a:r>
          </a:p>
          <a:p>
            <a:pPr lvl="0"/>
            <a:r>
              <a:rPr lang="en-US" sz="3733" dirty="0">
                <a:latin typeface="Arial" pitchFamily="34" charset="0"/>
                <a:cs typeface="Arial" pitchFamily="34" charset="0"/>
              </a:rPr>
              <a:t>“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Tài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khoản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…010.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giao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dịch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+160 000…”</a:t>
            </a:r>
          </a:p>
          <a:p>
            <a:pPr lvl="0"/>
            <a:r>
              <a:rPr lang="en-US" sz="3733" dirty="0">
                <a:latin typeface="Arial" pitchFamily="34" charset="0"/>
                <a:cs typeface="Arial" pitchFamily="34" charset="0"/>
              </a:rPr>
              <a:t>“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Tài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khoản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…010.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giao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dịch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-4 000 000…”</a:t>
            </a:r>
          </a:p>
          <a:p>
            <a:r>
              <a:rPr lang="en-US" sz="3733" dirty="0" err="1">
                <a:latin typeface="Arial" pitchFamily="34" charset="0"/>
                <a:cs typeface="Arial" pitchFamily="34" charset="0"/>
              </a:rPr>
              <a:t>Em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hãy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giải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thích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ý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nghĩa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dương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tin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nhắn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2915" y="495301"/>
            <a:ext cx="3305369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69752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830425" y="685800"/>
            <a:ext cx="11262048" cy="5791200"/>
          </a:xfrm>
          <a:prstGeom prst="snip2Diag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Rectangle 4"/>
          <p:cNvSpPr/>
          <p:nvPr/>
        </p:nvSpPr>
        <p:spPr>
          <a:xfrm>
            <a:off x="1176694" y="1547327"/>
            <a:ext cx="10337282" cy="4113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3733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ời giải: Bài 1</a:t>
            </a:r>
          </a:p>
          <a:p>
            <a:r>
              <a:rPr lang="nl-NL" sz="3733">
                <a:latin typeface="Arial" pitchFamily="34" charset="0"/>
                <a:cs typeface="Arial" pitchFamily="34" charset="0"/>
              </a:rPr>
              <a:t>a</a:t>
            </a:r>
            <a:r>
              <a:rPr lang="nl-NL" sz="3733" dirty="0">
                <a:latin typeface="Arial" pitchFamily="34" charset="0"/>
                <a:cs typeface="Arial" pitchFamily="34" charset="0"/>
              </a:rPr>
              <a:t>) Độ cao trung bình của vịnh Thái Lan là -45m và độ cao thấp nhất là -80m.</a:t>
            </a:r>
            <a:endParaRPr lang="en-US" sz="3733" dirty="0">
              <a:latin typeface="Arial" pitchFamily="34" charset="0"/>
              <a:cs typeface="Arial" pitchFamily="34" charset="0"/>
            </a:endParaRPr>
          </a:p>
          <a:p>
            <a:r>
              <a:rPr lang="nl-NL" sz="3733" dirty="0">
                <a:latin typeface="Arial" pitchFamily="34" charset="0"/>
                <a:cs typeface="Arial" pitchFamily="34" charset="0"/>
              </a:rPr>
              <a:t>b) Mùa đông ở Siberia (Nga) dài và khắc nghiệt, với nhiệt độ trung bình tháng 1 là -25</a:t>
            </a:r>
            <a:r>
              <a:rPr lang="nl-NL" sz="3733" baseline="30000" dirty="0">
                <a:latin typeface="Arial" pitchFamily="34" charset="0"/>
                <a:cs typeface="Arial" pitchFamily="34" charset="0"/>
              </a:rPr>
              <a:t>0</a:t>
            </a:r>
            <a:r>
              <a:rPr lang="nl-NL" sz="3733" dirty="0">
                <a:latin typeface="Arial" pitchFamily="34" charset="0"/>
                <a:cs typeface="Arial" pitchFamily="34" charset="0"/>
              </a:rPr>
              <a:t>C.</a:t>
            </a:r>
            <a:endParaRPr lang="en-US" sz="3733" dirty="0">
              <a:latin typeface="Arial" pitchFamily="34" charset="0"/>
              <a:cs typeface="Arial" pitchFamily="34" charset="0"/>
            </a:endParaRPr>
          </a:p>
          <a:p>
            <a:r>
              <a:rPr lang="nl-NL" sz="3733" dirty="0">
                <a:latin typeface="Arial" pitchFamily="34" charset="0"/>
                <a:cs typeface="Arial" pitchFamily="34" charset="0"/>
              </a:rPr>
              <a:t>c) Năm 2012, núi lửa Harve (Bắc New Zealand) phun ra cột tro từ độ cao -700m.</a:t>
            </a:r>
            <a:endParaRPr lang="en-US" sz="3733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88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2" name="Snip and Round Single Corner Rectangle 1"/>
          <p:cNvSpPr/>
          <p:nvPr/>
        </p:nvSpPr>
        <p:spPr>
          <a:xfrm>
            <a:off x="1085461" y="1231123"/>
            <a:ext cx="10021078" cy="3962400"/>
          </a:xfrm>
          <a:prstGeom prst="snip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nl-NL" sz="3733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ời giải: Bài</a:t>
            </a:r>
            <a:r>
              <a:rPr lang="vi-VN" sz="3733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nl-NL" sz="3733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742950" indent="-742950">
              <a:buAutoNum type="arabicPeriod"/>
            </a:pPr>
            <a:r>
              <a:rPr lang="en-US" sz="3733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“Số tiền giao dịch +160 000” nghĩa là</a:t>
            </a:r>
            <a:endParaRPr lang="vi-VN" sz="3733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4000" b="0" i="0">
                <a:solidFill>
                  <a:srgbClr val="FF0000"/>
                </a:solidFill>
                <a:effectLst/>
                <a:latin typeface="OpenSans"/>
              </a:rPr>
              <a:t>tài khoản của ông được cộng thêm  </a:t>
            </a:r>
            <a:r>
              <a:rPr lang="en-US" sz="3733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60 000.</a:t>
            </a:r>
          </a:p>
          <a:p>
            <a:r>
              <a:rPr lang="en-US" sz="3733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“</a:t>
            </a:r>
            <a:r>
              <a:rPr lang="en-US" sz="3733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iao</a:t>
            </a:r>
            <a:r>
              <a:rPr lang="en-US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ịch</a:t>
            </a:r>
            <a:r>
              <a:rPr lang="en-US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-4 000 000…” </a:t>
            </a:r>
            <a:r>
              <a:rPr lang="en-US" sz="3733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733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3733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               </a:t>
            </a:r>
            <a:r>
              <a:rPr lang="vi-VN" sz="4000" b="0" i="0">
                <a:solidFill>
                  <a:srgbClr val="FF0000"/>
                </a:solidFill>
                <a:effectLst/>
                <a:latin typeface="OpenSans"/>
              </a:rPr>
              <a:t>tài khoản của ông bị trừ  </a:t>
            </a:r>
            <a:r>
              <a:rPr lang="en-US" sz="3733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4 </a:t>
            </a:r>
            <a:r>
              <a:rPr lang="en-US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000 000.</a:t>
            </a:r>
          </a:p>
        </p:txBody>
      </p:sp>
    </p:spTree>
    <p:extLst>
      <p:ext uri="{BB962C8B-B14F-4D97-AF65-F5344CB8AC3E}">
        <p14:creationId xmlns:p14="http://schemas.microsoft.com/office/powerpoint/2010/main" val="26124126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354E7B91-209C-B7D4-F68C-D194D260A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666" y="1456597"/>
            <a:ext cx="1133836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vi-VN" sz="32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oán vận dụng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 sử dụng số nguyên âm để diễn tả lại ý nghĩa các câu sau:</a:t>
            </a:r>
            <a:endParaRPr lang="vi-VN" sz="3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vi-VN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) Kỉ lục thế giới về môn lặn là 318</a:t>
            </a:r>
            <a:r>
              <a:rPr lang="en-US" alt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dưới mực nước biển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vi-VN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Nhiệt độ thấp nhất ghi nhận tại thủ đô Canberra của Úc là</a:t>
            </a:r>
            <a:r>
              <a:rPr lang="nl-NL" altLang="vi-VN" sz="32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10</a:t>
            </a:r>
            <a:r>
              <a:rPr lang="nl-NL" sz="3200" baseline="30000">
                <a:latin typeface="Arial" pitchFamily="34" charset="0"/>
                <a:cs typeface="Arial" pitchFamily="34" charset="0"/>
              </a:rPr>
              <a:t>0</a:t>
            </a:r>
            <a:r>
              <a:rPr lang="nl-NL" sz="3200">
                <a:latin typeface="Arial" pitchFamily="34" charset="0"/>
                <a:cs typeface="Arial" pitchFamily="34" charset="0"/>
              </a:rPr>
              <a:t>C</a:t>
            </a:r>
            <a:r>
              <a:rPr lang="en-US" alt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aseline="30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 </a:t>
            </a:r>
            <a:r>
              <a:rPr lang="nl-NL" altLang="vi-VN" sz="3200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0</a:t>
            </a:r>
            <a:r>
              <a:rPr lang="nl-NL" sz="3200" baseline="30000">
                <a:latin typeface="Arial" pitchFamily="34" charset="0"/>
                <a:cs typeface="Arial" pitchFamily="34" charset="0"/>
              </a:rPr>
              <a:t>0</a:t>
            </a:r>
            <a:r>
              <a:rPr lang="nl-NL" sz="3200">
                <a:latin typeface="Arial" pitchFamily="34" charset="0"/>
                <a:cs typeface="Arial" pitchFamily="34" charset="0"/>
              </a:rPr>
              <a:t>C</a:t>
            </a:r>
            <a:endParaRPr lang="en-US" altLang="vi-VN" sz="32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1133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Alternate Process 2"/>
          <p:cNvSpPr/>
          <p:nvPr/>
        </p:nvSpPr>
        <p:spPr>
          <a:xfrm>
            <a:off x="3175000" y="990600"/>
            <a:ext cx="5486400" cy="812800"/>
          </a:xfrm>
          <a:prstGeom prst="flowChartAlternateProcess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ẫn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à</a:t>
            </a:r>
            <a:endParaRPr lang="en-US" sz="3733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800" y="2444115"/>
            <a:ext cx="9991898" cy="2964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nl-NL" sz="3733" dirty="0">
                <a:latin typeface="Arial" pitchFamily="34" charset="0"/>
                <a:cs typeface="Arial" pitchFamily="34" charset="0"/>
              </a:rPr>
              <a:t>- Ôn tập lại kiến thức về số nguyên, cách đọc số nguyên âm, số nguyên dương.</a:t>
            </a:r>
            <a:endParaRPr lang="en-US" sz="3733" dirty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nl-NL" sz="3733" dirty="0">
                <a:latin typeface="Arial" pitchFamily="34" charset="0"/>
                <a:cs typeface="Arial" pitchFamily="34" charset="0"/>
              </a:rPr>
              <a:t>- Đọc trước phần 2: Thứ tự trong tập hợp số nguyên.</a:t>
            </a:r>
            <a:endParaRPr lang="en-US" sz="3733" dirty="0">
              <a:latin typeface="Arial" pitchFamily="34" charset="0"/>
              <a:cs typeface="Arial" pitchFamily="34" charset="0"/>
            </a:endParaRPr>
          </a:p>
          <a:p>
            <a:pPr lvl="0"/>
            <a:r>
              <a:rPr lang="nl-NL" sz="3733" dirty="0">
                <a:latin typeface="Arial" pitchFamily="34" charset="0"/>
                <a:cs typeface="Arial" pitchFamily="34" charset="0"/>
              </a:rPr>
              <a:t>- Làm bài tập 3.1</a:t>
            </a:r>
            <a:r>
              <a:rPr lang="nl-NL" sz="3733">
                <a:latin typeface="Arial" pitchFamily="34" charset="0"/>
                <a:cs typeface="Arial" pitchFamily="34" charset="0"/>
              </a:rPr>
              <a:t>; 3.3/</a:t>
            </a:r>
            <a:r>
              <a:rPr lang="nl-NL" sz="3733" dirty="0">
                <a:latin typeface="Arial" pitchFamily="34" charset="0"/>
                <a:cs typeface="Arial" pitchFamily="34" charset="0"/>
              </a:rPr>
              <a:t>SBT/</a:t>
            </a:r>
            <a:r>
              <a:rPr lang="nl-NL" sz="3733">
                <a:latin typeface="Arial" pitchFamily="34" charset="0"/>
                <a:cs typeface="Arial" pitchFamily="34" charset="0"/>
              </a:rPr>
              <a:t>48. (SGK trang 61)</a:t>
            </a:r>
            <a:endParaRPr lang="en-US" sz="3733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45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-16164"/>
            <a:ext cx="10972800" cy="1143000"/>
          </a:xfrm>
        </p:spPr>
        <p:txBody>
          <a:bodyPr>
            <a:normAutofit/>
          </a:bodyPr>
          <a:lstStyle/>
          <a:p>
            <a:pPr algn="l"/>
            <a:r>
              <a:rPr lang="en-US" sz="3733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3733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1</a:t>
            </a:r>
            <a:r>
              <a:rPr lang="en-US" sz="3733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3733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3733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iệt</a:t>
            </a:r>
            <a:r>
              <a:rPr lang="en-US" sz="3733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kế</a:t>
            </a:r>
            <a:r>
              <a:rPr lang="en-US" sz="3733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3733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3733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3733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3733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733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C?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6830" y="1226975"/>
            <a:ext cx="8229600" cy="4404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029855" y="5054600"/>
            <a:ext cx="8331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dirty="0">
                <a:latin typeface="Arial" pitchFamily="34" charset="0"/>
                <a:cs typeface="Arial" pitchFamily="34" charset="0"/>
              </a:rPr>
              <a:t>Nhiệt kế </a:t>
            </a:r>
            <a:r>
              <a:rPr lang="nl-NL" sz="2400">
                <a:latin typeface="Arial" pitchFamily="34" charset="0"/>
                <a:cs typeface="Arial" pitchFamily="34" charset="0"/>
              </a:rPr>
              <a:t>1: -8</a:t>
            </a:r>
            <a:r>
              <a:rPr lang="nl-NL" sz="2400" baseline="30000">
                <a:latin typeface="Arial" pitchFamily="34" charset="0"/>
                <a:cs typeface="Arial" pitchFamily="34" charset="0"/>
              </a:rPr>
              <a:t>0</a:t>
            </a:r>
            <a:r>
              <a:rPr lang="nl-NL" sz="2400">
                <a:latin typeface="Arial" pitchFamily="34" charset="0"/>
                <a:cs typeface="Arial" pitchFamily="34" charset="0"/>
              </a:rPr>
              <a:t>C</a:t>
            </a:r>
            <a:endParaRPr lang="nl-NL" sz="2400" dirty="0">
              <a:latin typeface="Arial" pitchFamily="34" charset="0"/>
              <a:cs typeface="Arial" pitchFamily="34" charset="0"/>
            </a:endParaRPr>
          </a:p>
          <a:p>
            <a:r>
              <a:rPr lang="nl-NL" sz="2400" dirty="0">
                <a:latin typeface="Arial" pitchFamily="34" charset="0"/>
                <a:cs typeface="Arial" pitchFamily="34" charset="0"/>
              </a:rPr>
              <a:t>Nhiệt kế </a:t>
            </a:r>
            <a:r>
              <a:rPr lang="nl-NL" sz="2400">
                <a:latin typeface="Arial" pitchFamily="34" charset="0"/>
                <a:cs typeface="Arial" pitchFamily="34" charset="0"/>
              </a:rPr>
              <a:t>2: 31</a:t>
            </a:r>
            <a:r>
              <a:rPr lang="nl-NL" sz="2400" baseline="30000">
                <a:latin typeface="Arial" pitchFamily="34" charset="0"/>
                <a:cs typeface="Arial" pitchFamily="34" charset="0"/>
              </a:rPr>
              <a:t>0</a:t>
            </a:r>
            <a:r>
              <a:rPr lang="nl-NL" sz="2400">
                <a:latin typeface="Arial" pitchFamily="34" charset="0"/>
                <a:cs typeface="Arial" pitchFamily="34" charset="0"/>
              </a:rPr>
              <a:t>C</a:t>
            </a:r>
            <a:endParaRPr lang="nl-NL" sz="2400" dirty="0">
              <a:latin typeface="Arial" pitchFamily="34" charset="0"/>
              <a:cs typeface="Arial" pitchFamily="34" charset="0"/>
            </a:endParaRPr>
          </a:p>
          <a:p>
            <a:r>
              <a:rPr lang="nl-NL" sz="2400" dirty="0">
                <a:latin typeface="Arial" pitchFamily="34" charset="0"/>
                <a:cs typeface="Arial" pitchFamily="34" charset="0"/>
              </a:rPr>
              <a:t>Nhiệt kế </a:t>
            </a:r>
            <a:r>
              <a:rPr lang="nl-NL" sz="2400">
                <a:latin typeface="Arial" pitchFamily="34" charset="0"/>
                <a:cs typeface="Arial" pitchFamily="34" charset="0"/>
              </a:rPr>
              <a:t>3: 0</a:t>
            </a:r>
            <a:r>
              <a:rPr lang="nl-NL" sz="2400" baseline="30000">
                <a:latin typeface="Arial" pitchFamily="34" charset="0"/>
                <a:cs typeface="Arial" pitchFamily="34" charset="0"/>
              </a:rPr>
              <a:t>0</a:t>
            </a:r>
            <a:r>
              <a:rPr lang="nl-NL" sz="2400">
                <a:latin typeface="Arial" pitchFamily="34" charset="0"/>
                <a:cs typeface="Arial" pitchFamily="34" charset="0"/>
              </a:rPr>
              <a:t>C</a:t>
            </a:r>
            <a:endParaRPr lang="nl-NL" sz="2400" dirty="0">
              <a:latin typeface="Arial" pitchFamily="34" charset="0"/>
              <a:cs typeface="Arial" pitchFamily="34" charset="0"/>
            </a:endParaRPr>
          </a:p>
          <a:p>
            <a:r>
              <a:rPr lang="nl-NL" sz="2400" dirty="0">
                <a:latin typeface="Arial" pitchFamily="34" charset="0"/>
                <a:cs typeface="Arial" pitchFamily="34" charset="0"/>
              </a:rPr>
              <a:t>Nhiệt kế 4</a:t>
            </a:r>
            <a:r>
              <a:rPr lang="nl-NL" sz="2400">
                <a:latin typeface="Arial" pitchFamily="34" charset="0"/>
                <a:cs typeface="Arial" pitchFamily="34" charset="0"/>
              </a:rPr>
              <a:t>: -22</a:t>
            </a:r>
            <a:r>
              <a:rPr lang="nl-NL" sz="2400" baseline="30000">
                <a:latin typeface="Arial" pitchFamily="34" charset="0"/>
                <a:cs typeface="Arial" pitchFamily="34" charset="0"/>
              </a:rPr>
              <a:t>0</a:t>
            </a:r>
            <a:r>
              <a:rPr lang="nl-NL" sz="2400">
                <a:latin typeface="Arial" pitchFamily="34" charset="0"/>
                <a:cs typeface="Arial" pitchFamily="34" charset="0"/>
              </a:rPr>
              <a:t>C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04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Alternate Process 2"/>
          <p:cNvSpPr/>
          <p:nvPr/>
        </p:nvSpPr>
        <p:spPr>
          <a:xfrm>
            <a:off x="812800" y="1397000"/>
            <a:ext cx="10871200" cy="3352800"/>
          </a:xfrm>
          <a:prstGeom prst="flowChartAlternate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121917" tIns="60959" rIns="121917" bIns="60959" rtlCol="0" anchor="ctr"/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.3</a:t>
            </a:r>
            <a:r>
              <a:rPr lang="en-US" sz="32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32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m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ý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32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320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ả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ử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:</a:t>
            </a:r>
          </a:p>
          <a:p>
            <a:pPr marL="685783" indent="-685783">
              <a:buAutoNum type="alphaLcParenR"/>
            </a:pP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áy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bay ở 1000m,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iệt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ên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goài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uống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      .</a:t>
            </a:r>
          </a:p>
          <a:p>
            <a:pPr marL="685783" indent="-685783">
              <a:buAutoNum type="alphaLcParenR"/>
            </a:pP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oi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xanh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ặn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-2500m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46400" y="3327401"/>
          <a:ext cx="1016000" cy="556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3327401"/>
                        <a:ext cx="1016000" cy="556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28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D849FB-D473-59BE-4E28-E1043BCEC9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491273"/>
            <a:ext cx="10515600" cy="1861524"/>
          </a:xfrm>
        </p:spPr>
        <p:txBody>
          <a:bodyPr>
            <a:normAutofit fontScale="90000"/>
          </a:bodyPr>
          <a:lstStyle/>
          <a:p>
            <a:r>
              <a:rPr lang="vi-VN" b="0" i="0">
                <a:solidFill>
                  <a:srgbClr val="000000"/>
                </a:solidFill>
                <a:effectLst/>
                <a:latin typeface="OpenSans"/>
              </a:rPr>
              <a:t>a) Khi máy bay ở độ cao 10 000m, nhiệt độ bên ngoài có thể xuống đến 50</a:t>
            </a:r>
            <a:r>
              <a:rPr lang="vi-VN" b="0" i="0" baseline="30000">
                <a:solidFill>
                  <a:srgbClr val="000000"/>
                </a:solidFill>
                <a:effectLst/>
                <a:latin typeface="OpenSans"/>
              </a:rPr>
              <a:t>o</a:t>
            </a:r>
            <a:r>
              <a:rPr lang="vi-VN" b="0" i="0">
                <a:solidFill>
                  <a:srgbClr val="000000"/>
                </a:solidFill>
                <a:effectLst/>
                <a:latin typeface="OpenSans"/>
              </a:rPr>
              <a:t> C dưới 0</a:t>
            </a:r>
            <a:r>
              <a:rPr lang="vi-VN" b="0" i="0" baseline="30000">
                <a:solidFill>
                  <a:srgbClr val="000000"/>
                </a:solidFill>
                <a:effectLst/>
                <a:latin typeface="OpenSans"/>
              </a:rPr>
              <a:t>o</a:t>
            </a:r>
            <a:r>
              <a:rPr lang="vi-VN" b="0" i="0">
                <a:solidFill>
                  <a:srgbClr val="000000"/>
                </a:solidFill>
                <a:effectLst/>
                <a:latin typeface="OpenSans"/>
              </a:rPr>
              <a:t> C</a:t>
            </a:r>
            <a:br>
              <a:rPr lang="vi-VN" b="0" i="0">
                <a:solidFill>
                  <a:srgbClr val="000000"/>
                </a:solidFill>
                <a:effectLst/>
                <a:latin typeface="OpenSans"/>
              </a:rPr>
            </a:br>
            <a:r>
              <a:rPr lang="vi-VN" b="0" i="0">
                <a:solidFill>
                  <a:srgbClr val="000000"/>
                </a:solidFill>
                <a:effectLst/>
                <a:latin typeface="OpenSans"/>
              </a:rPr>
              <a:t>b) Cá voi xanh có thể lặ n được độ sâu 2 500m dưới mực nước biển.</a:t>
            </a:r>
            <a:br>
              <a:rPr lang="vi-VN" b="0" i="0">
                <a:solidFill>
                  <a:srgbClr val="000000"/>
                </a:solidFill>
                <a:effectLst/>
                <a:latin typeface="OpenSans"/>
              </a:rPr>
            </a:br>
            <a:br>
              <a:rPr lang="vi-VN" b="0" i="0">
                <a:solidFill>
                  <a:srgbClr val="000000"/>
                </a:solidFill>
                <a:effectLst/>
                <a:latin typeface="OpenSans"/>
              </a:rPr>
            </a:br>
            <a:br>
              <a:rPr lang="vi-VN" b="0" i="0">
                <a:solidFill>
                  <a:srgbClr val="000000"/>
                </a:solidFill>
                <a:effectLst/>
                <a:latin typeface="OpenSans"/>
              </a:rPr>
            </a:b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2520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75000"/>
              </a:schemeClr>
            </a:gs>
            <a:gs pos="100000">
              <a:schemeClr val="accent6">
                <a:lumMod val="7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2">
            <a:extLst>
              <a:ext uri="{FF2B5EF4-FFF2-40B4-BE49-F238E27FC236}">
                <a16:creationId xmlns:a16="http://schemas.microsoft.com/office/drawing/2014/main" id="{6EF65C13-3710-41FD-B3DF-0F37A0740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573" y="5986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0" name="Picture 2" descr="Chuyển khoản nhầm để chiếm đoạt tài sản - VietNamNet">
            <a:extLst>
              <a:ext uri="{FF2B5EF4-FFF2-40B4-BE49-F238E27FC236}">
                <a16:creationId xmlns:a16="http://schemas.microsoft.com/office/drawing/2014/main" id="{A0F9D079-7908-4E4E-8782-FACBDFA234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388962"/>
            <a:ext cx="5976730" cy="546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ách thanh lý hợp đồng vay tiền VPBank online - Tất toán trước hạn">
            <a:extLst>
              <a:ext uri="{FF2B5EF4-FFF2-40B4-BE49-F238E27FC236}">
                <a16:creationId xmlns:a16="http://schemas.microsoft.com/office/drawing/2014/main" id="{A0CADEF9-ECBB-48EA-9CDC-6B3BDBCC99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388962"/>
            <a:ext cx="6095999" cy="5469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6D8E69F-E31A-45C9-B5B5-B9D936D12BC8}"/>
              </a:ext>
            </a:extLst>
          </p:cNvPr>
          <p:cNvSpPr txBox="1"/>
          <p:nvPr/>
        </p:nvSpPr>
        <p:spPr>
          <a:xfrm>
            <a:off x="3632949" y="742631"/>
            <a:ext cx="49261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MỘT SỐ HÌNH ẢNH KHÁC</a:t>
            </a:r>
          </a:p>
        </p:txBody>
      </p:sp>
    </p:spTree>
    <p:extLst>
      <p:ext uri="{BB962C8B-B14F-4D97-AF65-F5344CB8AC3E}">
        <p14:creationId xmlns:p14="http://schemas.microsoft.com/office/powerpoint/2010/main" val="172969068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4800" y="2616200"/>
            <a:ext cx="11684000" cy="2554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333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9</a:t>
            </a:r>
          </a:p>
          <a:p>
            <a:pPr algn="ctr"/>
            <a:r>
              <a:rPr lang="en-US" sz="5333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53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5333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ẬP HỢP CÁC SỐ NGUYÊN</a:t>
            </a:r>
          </a:p>
          <a:p>
            <a:pPr algn="ctr"/>
            <a:r>
              <a:rPr lang="en-US" sz="5333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 </a:t>
            </a:r>
            <a:endParaRPr lang="en-US" sz="5333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1" y="1498600"/>
            <a:ext cx="11582399" cy="995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333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: </a:t>
            </a:r>
            <a:r>
              <a:rPr lang="en-US" sz="5867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</a:t>
            </a:r>
            <a:endParaRPr lang="en-US" sz="5867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32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47819" y="1157347"/>
            <a:ext cx="4082740" cy="584775"/>
          </a:xfrm>
          <a:prstGeom prst="rect">
            <a:avLst/>
          </a:prstGeom>
          <a:gradFill>
            <a:gsLst>
              <a:gs pos="0">
                <a:srgbClr val="FFC000"/>
              </a:gs>
              <a:gs pos="100000">
                <a:schemeClr val="accent6">
                  <a:lumMod val="40000"/>
                  <a:lumOff val="6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3200" dirty="0" err="1"/>
              <a:t>Tập</a:t>
            </a:r>
            <a:r>
              <a:rPr lang="en-US" sz="3200" dirty="0"/>
              <a:t> </a:t>
            </a:r>
            <a:r>
              <a:rPr lang="en-US" sz="3200" dirty="0" err="1"/>
              <a:t>hợp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3947819" y="2178412"/>
            <a:ext cx="5861014" cy="584775"/>
          </a:xfrm>
          <a:prstGeom prst="rect">
            <a:avLst/>
          </a:prstGeom>
          <a:gradFill>
            <a:gsLst>
              <a:gs pos="0">
                <a:srgbClr val="FFC000"/>
              </a:gs>
              <a:gs pos="100000">
                <a:schemeClr val="accent6">
                  <a:lumMod val="40000"/>
                  <a:lumOff val="6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cộng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trừ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947819" y="3209897"/>
            <a:ext cx="3464594" cy="584775"/>
          </a:xfrm>
          <a:prstGeom prst="rect">
            <a:avLst/>
          </a:prstGeom>
          <a:gradFill>
            <a:gsLst>
              <a:gs pos="0">
                <a:srgbClr val="FFC000"/>
              </a:gs>
              <a:gs pos="100000">
                <a:schemeClr val="accent6">
                  <a:lumMod val="40000"/>
                  <a:lumOff val="6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3200" dirty="0" err="1"/>
              <a:t>Quy</a:t>
            </a:r>
            <a:r>
              <a:rPr lang="en-US" sz="3200" dirty="0"/>
              <a:t> </a:t>
            </a:r>
            <a:r>
              <a:rPr lang="en-US" sz="3200" dirty="0" err="1"/>
              <a:t>tắc</a:t>
            </a:r>
            <a:r>
              <a:rPr lang="en-US" sz="3200" dirty="0"/>
              <a:t> </a:t>
            </a:r>
            <a:r>
              <a:rPr lang="en-US" sz="3200" dirty="0" err="1"/>
              <a:t>dấu</a:t>
            </a:r>
            <a:r>
              <a:rPr lang="en-US" sz="3200" dirty="0"/>
              <a:t> </a:t>
            </a:r>
            <a:r>
              <a:rPr lang="en-US" sz="3200" dirty="0" err="1"/>
              <a:t>ngoặc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3947819" y="4220542"/>
            <a:ext cx="3785255" cy="584775"/>
          </a:xfrm>
          <a:prstGeom prst="rect">
            <a:avLst/>
          </a:prstGeom>
          <a:gradFill>
            <a:gsLst>
              <a:gs pos="0">
                <a:srgbClr val="FFC000"/>
              </a:gs>
              <a:gs pos="100000">
                <a:schemeClr val="accent6">
                  <a:lumMod val="40000"/>
                  <a:lumOff val="6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en-US" sz="3200" dirty="0" err="1"/>
              <a:t>nhân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3947819" y="5195319"/>
            <a:ext cx="7774476" cy="584775"/>
          </a:xfrm>
          <a:prstGeom prst="rect">
            <a:avLst/>
          </a:prstGeom>
          <a:gradFill>
            <a:gsLst>
              <a:gs pos="0">
                <a:srgbClr val="FFC000"/>
              </a:gs>
              <a:gs pos="100000">
                <a:schemeClr val="accent6">
                  <a:lumMod val="40000"/>
                  <a:lumOff val="6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en-US" sz="3200" dirty="0" err="1"/>
              <a:t>Phép</a:t>
            </a:r>
            <a:r>
              <a:rPr lang="en-US" sz="3200" dirty="0"/>
              <a:t> chia </a:t>
            </a:r>
            <a:r>
              <a:rPr lang="en-US" sz="3200" dirty="0" err="1"/>
              <a:t>hết</a:t>
            </a:r>
            <a:r>
              <a:rPr lang="en-US" sz="3200" dirty="0"/>
              <a:t>. </a:t>
            </a:r>
            <a:r>
              <a:rPr lang="en-US" sz="3200" dirty="0" err="1"/>
              <a:t>Ước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bội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endParaRPr lang="en-US" sz="32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2930834" y="1456707"/>
            <a:ext cx="937926" cy="4031000"/>
            <a:chOff x="2896418" y="543587"/>
            <a:chExt cx="937926" cy="5401964"/>
          </a:xfrm>
        </p:grpSpPr>
        <p:cxnSp>
          <p:nvCxnSpPr>
            <p:cNvPr id="12" name="Elbow Connector 11"/>
            <p:cNvCxnSpPr/>
            <p:nvPr/>
          </p:nvCxnSpPr>
          <p:spPr>
            <a:xfrm>
              <a:off x="2896418" y="2893046"/>
              <a:ext cx="937926" cy="3052505"/>
            </a:xfrm>
            <a:prstGeom prst="bentConnector3">
              <a:avLst>
                <a:gd name="adj1" fmla="val 30502"/>
              </a:avLst>
            </a:prstGeom>
            <a:ln w="57150">
              <a:solidFill>
                <a:schemeClr val="accent4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Elbow Connector 13"/>
            <p:cNvCxnSpPr/>
            <p:nvPr/>
          </p:nvCxnSpPr>
          <p:spPr>
            <a:xfrm rot="5400000" flipH="1" flipV="1">
              <a:off x="2107053" y="1615832"/>
              <a:ext cx="2799536" cy="655045"/>
            </a:xfrm>
            <a:prstGeom prst="bentConnector2">
              <a:avLst/>
            </a:prstGeom>
            <a:ln w="57150">
              <a:solidFill>
                <a:schemeClr val="accent4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179298" y="1902578"/>
              <a:ext cx="640978" cy="14571"/>
            </a:xfrm>
            <a:prstGeom prst="line">
              <a:avLst/>
            </a:prstGeom>
            <a:ln w="57150">
              <a:solidFill>
                <a:schemeClr val="accent4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179298" y="3322855"/>
              <a:ext cx="640978" cy="14571"/>
            </a:xfrm>
            <a:prstGeom prst="line">
              <a:avLst/>
            </a:prstGeom>
            <a:ln w="57150">
              <a:solidFill>
                <a:schemeClr val="accent4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193366" y="4696328"/>
              <a:ext cx="640978" cy="14571"/>
            </a:xfrm>
            <a:prstGeom prst="line">
              <a:avLst/>
            </a:prstGeom>
            <a:ln w="57150">
              <a:solidFill>
                <a:schemeClr val="accent4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603052" y="2749430"/>
            <a:ext cx="2329748" cy="107721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>
                <a:solidFill>
                  <a:srgbClr val="FF0000"/>
                </a:solidFill>
              </a:rPr>
              <a:t>CHƯƠNG III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</a:rPr>
              <a:t>SỐ NGUYÊN</a:t>
            </a:r>
          </a:p>
        </p:txBody>
      </p:sp>
    </p:spTree>
    <p:extLst>
      <p:ext uri="{BB962C8B-B14F-4D97-AF65-F5344CB8AC3E}">
        <p14:creationId xmlns:p14="http://schemas.microsoft.com/office/powerpoint/2010/main" val="2221767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9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lowchart: Alternate Process 1"/>
          <p:cNvSpPr/>
          <p:nvPr/>
        </p:nvSpPr>
        <p:spPr>
          <a:xfrm>
            <a:off x="749299" y="482600"/>
            <a:ext cx="6769100" cy="609600"/>
          </a:xfrm>
          <a:prstGeom prst="flowChartAlternateProcess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9" rIns="121917" bIns="60959" rtlCol="0" anchor="ctr"/>
          <a:lstStyle/>
          <a:p>
            <a:pPr algn="ctr"/>
            <a:r>
              <a:rPr lang="en-US" sz="3733" dirty="0">
                <a:solidFill>
                  <a:srgbClr val="FF0000"/>
                </a:solidFill>
              </a:rPr>
              <a:t>1. </a:t>
            </a:r>
            <a:r>
              <a:rPr lang="en-US" sz="3733" dirty="0" err="1">
                <a:solidFill>
                  <a:srgbClr val="FF0000"/>
                </a:solidFill>
              </a:rPr>
              <a:t>Làm</a:t>
            </a:r>
            <a:r>
              <a:rPr lang="en-US" sz="3733" dirty="0">
                <a:solidFill>
                  <a:srgbClr val="FF0000"/>
                </a:solidFill>
              </a:rPr>
              <a:t> </a:t>
            </a:r>
            <a:r>
              <a:rPr lang="en-US" sz="3733" dirty="0" err="1">
                <a:solidFill>
                  <a:srgbClr val="FF0000"/>
                </a:solidFill>
              </a:rPr>
              <a:t>quen</a:t>
            </a:r>
            <a:r>
              <a:rPr lang="en-US" sz="3733" dirty="0">
                <a:solidFill>
                  <a:srgbClr val="FF0000"/>
                </a:solidFill>
              </a:rPr>
              <a:t> </a:t>
            </a:r>
            <a:r>
              <a:rPr lang="en-US" sz="3733" dirty="0" err="1">
                <a:solidFill>
                  <a:srgbClr val="FF0000"/>
                </a:solidFill>
              </a:rPr>
              <a:t>với</a:t>
            </a:r>
            <a:r>
              <a:rPr lang="en-US" sz="3733" dirty="0">
                <a:solidFill>
                  <a:srgbClr val="FF0000"/>
                </a:solidFill>
              </a:rPr>
              <a:t> </a:t>
            </a:r>
            <a:r>
              <a:rPr lang="en-US" sz="3733" dirty="0" err="1">
                <a:solidFill>
                  <a:srgbClr val="FF0000"/>
                </a:solidFill>
              </a:rPr>
              <a:t>số</a:t>
            </a:r>
            <a:r>
              <a:rPr lang="en-US" sz="3733" dirty="0">
                <a:solidFill>
                  <a:srgbClr val="FF0000"/>
                </a:solidFill>
              </a:rPr>
              <a:t> </a:t>
            </a:r>
            <a:r>
              <a:rPr lang="en-US" sz="3733" dirty="0" err="1">
                <a:solidFill>
                  <a:srgbClr val="FF0000"/>
                </a:solidFill>
              </a:rPr>
              <a:t>nguyên</a:t>
            </a:r>
            <a:r>
              <a:rPr lang="en-US" sz="3733" dirty="0">
                <a:solidFill>
                  <a:srgbClr val="FF0000"/>
                </a:solidFill>
              </a:rPr>
              <a:t> </a:t>
            </a:r>
            <a:r>
              <a:rPr lang="en-US" sz="3733" dirty="0" err="1">
                <a:solidFill>
                  <a:srgbClr val="FF0000"/>
                </a:solidFill>
              </a:rPr>
              <a:t>âm</a:t>
            </a:r>
            <a:endParaRPr lang="en-US" sz="3733" dirty="0">
              <a:solidFill>
                <a:srgbClr val="FF0000"/>
              </a:solidFill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609600" y="1320800"/>
            <a:ext cx="914400" cy="609600"/>
          </a:xfrm>
          <a:prstGeom prst="flowChartAlternateProcess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9" rIns="121917" bIns="60959" rtlCol="0" anchor="ctr"/>
          <a:lstStyle/>
          <a:p>
            <a:pPr algn="ctr"/>
            <a:r>
              <a:rPr lang="en-US" sz="2400" dirty="0"/>
              <a:t>HĐ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84094" y="1295402"/>
            <a:ext cx="10203108" cy="1272013"/>
          </a:xfrm>
          <a:prstGeom prst="rect">
            <a:avLst/>
          </a:prstGeom>
          <a:noFill/>
        </p:spPr>
        <p:txBody>
          <a:bodyPr wrap="square" lIns="121917" tIns="60959" rIns="121917" bIns="60959" rtlCol="0">
            <a:spAutoFit/>
          </a:bodyPr>
          <a:lstStyle/>
          <a:p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-3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“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3”.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ả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ồ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H 3.1, H3.2?</a:t>
            </a:r>
          </a:p>
        </p:txBody>
      </p:sp>
      <p:sp>
        <p:nvSpPr>
          <p:cNvPr id="6" name="Flowchart: Alternate Process 5"/>
          <p:cNvSpPr/>
          <p:nvPr/>
        </p:nvSpPr>
        <p:spPr>
          <a:xfrm>
            <a:off x="609600" y="2567543"/>
            <a:ext cx="914400" cy="609600"/>
          </a:xfrm>
          <a:prstGeom prst="flowChartAlternateProcess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9" rIns="121917" bIns="60959" rtlCol="0" anchor="ctr"/>
          <a:lstStyle/>
          <a:p>
            <a:pPr algn="ctr"/>
            <a:r>
              <a:rPr lang="en-US" sz="2400" dirty="0"/>
              <a:t>HĐ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27497" y="2541071"/>
            <a:ext cx="6094105" cy="1846466"/>
          </a:xfrm>
          <a:prstGeom prst="rect">
            <a:avLst/>
          </a:prstGeom>
          <a:noFill/>
        </p:spPr>
        <p:txBody>
          <a:bodyPr wrap="square" lIns="121917" tIns="60959" rIns="121917" bIns="60959" rtlCol="0">
            <a:spAutoFit/>
          </a:bodyPr>
          <a:lstStyle/>
          <a:p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ử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“-”,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ói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733" dirty="0" err="1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733" dirty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3.3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051" y="2514600"/>
            <a:ext cx="3086100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8536" y="2571090"/>
            <a:ext cx="4767109" cy="3359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209" y="2811729"/>
            <a:ext cx="3759200" cy="3432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026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6" grpId="0" animBg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0"/>
            <a:ext cx="12192000" cy="6900201"/>
            <a:chOff x="0" y="0"/>
            <a:chExt cx="12192000" cy="6900201"/>
          </a:xfrm>
        </p:grpSpPr>
        <p:pic>
          <p:nvPicPr>
            <p:cNvPr id="2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71201"/>
              <a:ext cx="12174071" cy="3429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192000" cy="347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-332000" y="3292993"/>
            <a:ext cx="12670118" cy="762000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i="1" dirty="0" err="1">
                <a:solidFill>
                  <a:srgbClr val="002060"/>
                </a:solidFill>
              </a:rPr>
              <a:t>Độ</a:t>
            </a:r>
            <a:r>
              <a:rPr lang="en-US" sz="4400" b="1" i="1" dirty="0">
                <a:solidFill>
                  <a:srgbClr val="002060"/>
                </a:solidFill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</a:rPr>
              <a:t>cao</a:t>
            </a:r>
            <a:r>
              <a:rPr lang="en-US" sz="4400" b="1" i="1" dirty="0">
                <a:solidFill>
                  <a:srgbClr val="002060"/>
                </a:solidFill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</a:rPr>
              <a:t>trung</a:t>
            </a:r>
            <a:r>
              <a:rPr lang="en-US" sz="4400" b="1" i="1" dirty="0">
                <a:solidFill>
                  <a:srgbClr val="002060"/>
                </a:solidFill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</a:rPr>
              <a:t>bình</a:t>
            </a:r>
            <a:r>
              <a:rPr lang="en-US" sz="4400" b="1" i="1" dirty="0">
                <a:solidFill>
                  <a:srgbClr val="002060"/>
                </a:solidFill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</a:rPr>
              <a:t>của</a:t>
            </a:r>
            <a:r>
              <a:rPr lang="en-US" sz="4400" b="1" i="1" dirty="0">
                <a:solidFill>
                  <a:srgbClr val="002060"/>
                </a:solidFill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</a:rPr>
              <a:t>thềm</a:t>
            </a:r>
            <a:r>
              <a:rPr lang="en-US" sz="4400" b="1" i="1" dirty="0">
                <a:solidFill>
                  <a:srgbClr val="002060"/>
                </a:solidFill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</a:rPr>
              <a:t>lục</a:t>
            </a:r>
            <a:r>
              <a:rPr lang="en-US" sz="4400" b="1" i="1" dirty="0">
                <a:solidFill>
                  <a:srgbClr val="002060"/>
                </a:solidFill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</a:rPr>
              <a:t>địa</a:t>
            </a:r>
            <a:r>
              <a:rPr lang="en-US" sz="4400" b="1" i="1" dirty="0">
                <a:solidFill>
                  <a:srgbClr val="002060"/>
                </a:solidFill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</a:rPr>
              <a:t>Việt</a:t>
            </a:r>
            <a:r>
              <a:rPr lang="en-US" sz="4400" b="1" i="1" dirty="0">
                <a:solidFill>
                  <a:srgbClr val="002060"/>
                </a:solidFill>
              </a:rPr>
              <a:t> Nam </a:t>
            </a:r>
            <a:r>
              <a:rPr lang="en-US" sz="4400" b="1" i="1" dirty="0" err="1">
                <a:solidFill>
                  <a:srgbClr val="002060"/>
                </a:solidFill>
              </a:rPr>
              <a:t>là</a:t>
            </a:r>
            <a:r>
              <a:rPr lang="en-US" sz="4400" b="1" i="1" dirty="0">
                <a:solidFill>
                  <a:srgbClr val="002060"/>
                </a:solidFill>
              </a:rPr>
              <a:t> -65m</a:t>
            </a:r>
          </a:p>
        </p:txBody>
      </p:sp>
    </p:spTree>
    <p:extLst>
      <p:ext uri="{BB962C8B-B14F-4D97-AF65-F5344CB8AC3E}">
        <p14:creationId xmlns:p14="http://schemas.microsoft.com/office/powerpoint/2010/main" val="46691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Vinh_Cam_Ranh_2 ( tau ngam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270" y="1293671"/>
            <a:ext cx="6039730" cy="5564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Vinh cam ranh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3671"/>
            <a:ext cx="6039730" cy="5543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6"/>
          <p:cNvSpPr txBox="1">
            <a:spLocks noChangeArrowheads="1"/>
          </p:cNvSpPr>
          <p:nvPr/>
        </p:nvSpPr>
        <p:spPr>
          <a:xfrm>
            <a:off x="3171501" y="20459"/>
            <a:ext cx="6006904" cy="1252752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i="1" dirty="0" err="1">
                <a:solidFill>
                  <a:srgbClr val="002060"/>
                </a:solidFill>
              </a:rPr>
              <a:t>Độ</a:t>
            </a:r>
            <a:r>
              <a:rPr lang="en-US" sz="3600" b="1" i="1" dirty="0">
                <a:solidFill>
                  <a:srgbClr val="002060"/>
                </a:solidFill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</a:rPr>
              <a:t>cao</a:t>
            </a:r>
            <a:r>
              <a:rPr lang="en-US" sz="3600" b="1" i="1" dirty="0">
                <a:solidFill>
                  <a:srgbClr val="002060"/>
                </a:solidFill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</a:rPr>
              <a:t>của</a:t>
            </a:r>
            <a:r>
              <a:rPr lang="en-US" sz="3600" b="1" i="1" dirty="0">
                <a:solidFill>
                  <a:srgbClr val="002060"/>
                </a:solidFill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</a:rPr>
              <a:t>đáy</a:t>
            </a:r>
            <a:r>
              <a:rPr lang="en-US" sz="3600" b="1" i="1" dirty="0">
                <a:solidFill>
                  <a:srgbClr val="002060"/>
                </a:solidFill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</a:rPr>
              <a:t>Vịnh</a:t>
            </a:r>
            <a:r>
              <a:rPr lang="en-US" sz="3600" b="1" i="1" dirty="0">
                <a:solidFill>
                  <a:srgbClr val="002060"/>
                </a:solidFill>
              </a:rPr>
              <a:t> Cam </a:t>
            </a:r>
            <a:r>
              <a:rPr lang="en-US" sz="3600" b="1" i="1" dirty="0" err="1">
                <a:solidFill>
                  <a:srgbClr val="002060"/>
                </a:solidFill>
              </a:rPr>
              <a:t>Ranh</a:t>
            </a:r>
            <a:r>
              <a:rPr lang="en-US" sz="3600" b="1" i="1" dirty="0">
                <a:solidFill>
                  <a:srgbClr val="002060"/>
                </a:solidFill>
              </a:rPr>
              <a:t> </a:t>
            </a:r>
            <a:r>
              <a:rPr lang="en-US" sz="3600" b="1" i="1" dirty="0" err="1">
                <a:solidFill>
                  <a:srgbClr val="002060"/>
                </a:solidFill>
              </a:rPr>
              <a:t>là</a:t>
            </a:r>
            <a:r>
              <a:rPr lang="en-US" sz="3600" b="1" i="1" dirty="0">
                <a:solidFill>
                  <a:srgbClr val="002060"/>
                </a:solidFill>
              </a:rPr>
              <a:t>  -30m</a:t>
            </a:r>
          </a:p>
        </p:txBody>
      </p:sp>
    </p:spTree>
    <p:extLst>
      <p:ext uri="{BB962C8B-B14F-4D97-AF65-F5344CB8AC3E}">
        <p14:creationId xmlns:p14="http://schemas.microsoft.com/office/powerpoint/2010/main" val="417423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5" name="Picture 33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8000" y="-12700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otched Right Arrow 1"/>
          <p:cNvSpPr/>
          <p:nvPr/>
        </p:nvSpPr>
        <p:spPr>
          <a:xfrm>
            <a:off x="0" y="3258312"/>
            <a:ext cx="1152144" cy="646176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9" rIns="121917" bIns="60959" rtlCol="0" anchor="ctr"/>
          <a:lstStyle/>
          <a:p>
            <a:pPr algn="ctr"/>
            <a:endParaRPr lang="en-US" sz="2400"/>
          </a:p>
        </p:txBody>
      </p:sp>
      <p:sp>
        <p:nvSpPr>
          <p:cNvPr id="3" name="Rectangular Callout 2"/>
          <p:cNvSpPr/>
          <p:nvPr/>
        </p:nvSpPr>
        <p:spPr>
          <a:xfrm>
            <a:off x="1383030" y="534354"/>
            <a:ext cx="10070084" cy="4902169"/>
          </a:xfrm>
          <a:prstGeom prst="wedge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121917" tIns="60959" rIns="121917" bIns="60959" rtlCol="0" anchor="ctr"/>
          <a:lstStyle/>
          <a:p>
            <a:r>
              <a:rPr lang="nl-NL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 Các số tự nhiên (khác 0) 1; 2; 3; 4 ...còn được gọi là</a:t>
            </a:r>
            <a:r>
              <a:rPr lang="nl-NL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nl-NL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nl-NL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ố nguyên dương.</a:t>
            </a:r>
            <a:endParaRPr lang="en-US" sz="3733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- Các số -1; -2; -3; ...gọi là các </a:t>
            </a:r>
            <a:r>
              <a:rPr lang="nl-NL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 nguyên âm.</a:t>
            </a:r>
            <a:endParaRPr lang="en-US" sz="3733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nl-NL" sz="3733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 Tập hợp số nguyên </a:t>
            </a:r>
            <a:r>
              <a:rPr lang="nl-NL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í hiệu </a:t>
            </a:r>
            <a:r>
              <a:rPr lang="nl-NL" sz="3733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à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l-NL" sz="3733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nl-NL" sz="3733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ồm các số nguyên âm, số 0, số nguyên dương.</a:t>
            </a:r>
            <a:endParaRPr lang="en-US" sz="3733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1E50431A-A466-4644-5E5A-EF6C06BBE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576" y="4440581"/>
            <a:ext cx="870257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ý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{..; -3; -2; -1; 0; 1; 2; 3; ...}</a:t>
            </a:r>
          </a:p>
        </p:txBody>
      </p:sp>
    </p:spTree>
    <p:extLst>
      <p:ext uri="{BB962C8B-B14F-4D97-AF65-F5344CB8AC3E}">
        <p14:creationId xmlns:p14="http://schemas.microsoft.com/office/powerpoint/2010/main" val="126662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71928077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60</TotalTime>
  <Words>1432</Words>
  <Application>Microsoft Office PowerPoint</Application>
  <PresentationFormat>Widescreen</PresentationFormat>
  <Paragraphs>109</Paragraphs>
  <Slides>39</Slides>
  <Notes>2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.VnTime</vt:lpstr>
      <vt:lpstr>Arial</vt:lpstr>
      <vt:lpstr>Calibri</vt:lpstr>
      <vt:lpstr>Calibri Light</vt:lpstr>
      <vt:lpstr>OpenSans</vt:lpstr>
      <vt:lpstr>Times New Roman</vt:lpstr>
      <vt:lpstr>VNI-Time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 Thời gian 3 phú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.1. Mỗi nhiệt kế sau chỉ bao nhiêu độ C?</vt:lpstr>
      <vt:lpstr>PowerPoint Presentation</vt:lpstr>
      <vt:lpstr>a) Khi máy bay ở độ cao 10 000m, nhiệt độ bên ngoài có thể xuống đến 50o C dưới 0o C b) Cá voi xanh có thể lặ n được độ sâu 2 500m dưới mực nước biển.  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6A1 Nông Thanh Thảo</cp:lastModifiedBy>
  <cp:revision>114</cp:revision>
  <dcterms:created xsi:type="dcterms:W3CDTF">2020-11-25T08:04:39Z</dcterms:created>
  <dcterms:modified xsi:type="dcterms:W3CDTF">2023-11-14T01:56:28Z</dcterms:modified>
</cp:coreProperties>
</file>